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6"/>
  </p:notesMasterIdLst>
  <p:sldIdLst>
    <p:sldId id="256" r:id="rId2"/>
    <p:sldId id="403" r:id="rId3"/>
    <p:sldId id="404" r:id="rId4"/>
    <p:sldId id="405" r:id="rId5"/>
    <p:sldId id="406" r:id="rId6"/>
    <p:sldId id="407" r:id="rId7"/>
    <p:sldId id="408" r:id="rId8"/>
    <p:sldId id="409" r:id="rId9"/>
    <p:sldId id="423" r:id="rId10"/>
    <p:sldId id="410" r:id="rId11"/>
    <p:sldId id="411" r:id="rId12"/>
    <p:sldId id="412" r:id="rId13"/>
    <p:sldId id="413" r:id="rId14"/>
    <p:sldId id="414" r:id="rId15"/>
    <p:sldId id="415" r:id="rId16"/>
    <p:sldId id="416" r:id="rId17"/>
    <p:sldId id="417" r:id="rId18"/>
    <p:sldId id="418" r:id="rId19"/>
    <p:sldId id="419" r:id="rId20"/>
    <p:sldId id="420" r:id="rId21"/>
    <p:sldId id="421" r:id="rId22"/>
    <p:sldId id="373" r:id="rId23"/>
    <p:sldId id="374" r:id="rId24"/>
    <p:sldId id="375" r:id="rId25"/>
    <p:sldId id="376" r:id="rId26"/>
    <p:sldId id="326" r:id="rId27"/>
    <p:sldId id="278" r:id="rId28"/>
    <p:sldId id="285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5" r:id="rId38"/>
    <p:sldId id="386" r:id="rId39"/>
    <p:sldId id="387" r:id="rId40"/>
    <p:sldId id="388" r:id="rId41"/>
    <p:sldId id="389" r:id="rId42"/>
    <p:sldId id="390" r:id="rId43"/>
    <p:sldId id="391" r:id="rId44"/>
    <p:sldId id="422" r:id="rId45"/>
    <p:sldId id="363" r:id="rId46"/>
    <p:sldId id="364" r:id="rId47"/>
    <p:sldId id="365" r:id="rId48"/>
    <p:sldId id="366" r:id="rId49"/>
    <p:sldId id="367" r:id="rId50"/>
    <p:sldId id="368" r:id="rId51"/>
    <p:sldId id="392" r:id="rId52"/>
    <p:sldId id="393" r:id="rId53"/>
    <p:sldId id="394" r:id="rId54"/>
    <p:sldId id="395" r:id="rId55"/>
    <p:sldId id="396" r:id="rId56"/>
    <p:sldId id="397" r:id="rId57"/>
    <p:sldId id="398" r:id="rId58"/>
    <p:sldId id="399" r:id="rId59"/>
    <p:sldId id="400" r:id="rId60"/>
    <p:sldId id="401" r:id="rId61"/>
    <p:sldId id="402" r:id="rId62"/>
    <p:sldId id="329" r:id="rId63"/>
    <p:sldId id="330" r:id="rId64"/>
    <p:sldId id="331" r:id="rId65"/>
    <p:sldId id="332" r:id="rId66"/>
    <p:sldId id="333" r:id="rId67"/>
    <p:sldId id="334" r:id="rId68"/>
    <p:sldId id="335" r:id="rId69"/>
    <p:sldId id="336" r:id="rId70"/>
    <p:sldId id="337" r:id="rId71"/>
    <p:sldId id="338" r:id="rId72"/>
    <p:sldId id="339" r:id="rId73"/>
    <p:sldId id="340" r:id="rId74"/>
    <p:sldId id="341" r:id="rId75"/>
    <p:sldId id="342" r:id="rId76"/>
    <p:sldId id="343" r:id="rId77"/>
    <p:sldId id="344" r:id="rId78"/>
    <p:sldId id="345" r:id="rId79"/>
    <p:sldId id="346" r:id="rId80"/>
    <p:sldId id="347" r:id="rId81"/>
    <p:sldId id="348" r:id="rId82"/>
    <p:sldId id="349" r:id="rId83"/>
    <p:sldId id="350" r:id="rId84"/>
    <p:sldId id="351" r:id="rId85"/>
    <p:sldId id="352" r:id="rId86"/>
    <p:sldId id="353" r:id="rId87"/>
    <p:sldId id="354" r:id="rId88"/>
    <p:sldId id="355" r:id="rId89"/>
    <p:sldId id="356" r:id="rId90"/>
    <p:sldId id="357" r:id="rId91"/>
    <p:sldId id="358" r:id="rId92"/>
    <p:sldId id="359" r:id="rId93"/>
    <p:sldId id="360" r:id="rId94"/>
    <p:sldId id="361" r:id="rId9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0395" autoAdjust="0"/>
  </p:normalViewPr>
  <p:slideViewPr>
    <p:cSldViewPr snapToGrid="0" snapToObjects="1">
      <p:cViewPr varScale="1">
        <p:scale>
          <a:sx n="73" d="100"/>
          <a:sy n="73" d="100"/>
        </p:scale>
        <p:origin x="148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1.emf"/><Relationship Id="rId4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1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6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1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8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76.emf"/><Relationship Id="rId1" Type="http://schemas.openxmlformats.org/officeDocument/2006/relationships/image" Target="../media/image83.emf"/><Relationship Id="rId4" Type="http://schemas.openxmlformats.org/officeDocument/2006/relationships/image" Target="../media/image78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70.emf"/><Relationship Id="rId1" Type="http://schemas.openxmlformats.org/officeDocument/2006/relationships/image" Target="../media/image8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19.emf"/><Relationship Id="rId4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F990B-B2F6-4F41-9305-E6427EBEFE82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40D15-9517-9A43-B8B0-C5BE6343C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47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anhW</a:t>
            </a:r>
            <a:r>
              <a:rPr lang="zh-CN" altLang="en-US" dirty="0"/>
              <a:t>里面这玩意儿是什么鬼？拼接的话维度不断增长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8242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4772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resher for </a:t>
            </a:r>
            <a:r>
              <a:rPr lang="en-US" dirty="0" err="1"/>
              <a:t>backprop</a:t>
            </a:r>
            <a:r>
              <a:rPr lang="en-US" dirty="0"/>
              <a:t> befor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0517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resher for </a:t>
            </a:r>
            <a:r>
              <a:rPr lang="en-US" dirty="0" err="1"/>
              <a:t>backprop</a:t>
            </a:r>
            <a:r>
              <a:rPr lang="en-US" dirty="0"/>
              <a:t> befor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743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tas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3A0BD-7EF9-C640-9E93-DE3C3DEB48E0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721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T</a:t>
            </a:r>
            <a:r>
              <a:rPr lang="zh-CN" altLang="en-US" dirty="0"/>
              <a:t>：</a:t>
            </a:r>
            <a:r>
              <a:rPr lang="en-US" altLang="zh-CN" dirty="0"/>
              <a:t>ground truth</a:t>
            </a:r>
            <a:r>
              <a:rPr lang="zh-CN" altLang="en-US" dirty="0"/>
              <a:t>；有监督学习中数据样本的真实标注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429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57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227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186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94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3145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9171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939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85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29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33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8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6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4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47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4392C-C512-5240-9ECB-D31B10983F01}" type="datetimeFigureOut">
              <a:rPr lang="en-US" smtClean="0"/>
              <a:t>5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86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411.4555.pdf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://karpathy.github.io/2015/05/21/rnn-effectiveness/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5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4.emf"/><Relationship Id="rId18" Type="http://schemas.openxmlformats.org/officeDocument/2006/relationships/image" Target="../media/image26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arunmallya.github.io/writeups/nn/backprop.html" TargetMode="External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3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0.emf"/><Relationship Id="rId18" Type="http://schemas.openxmlformats.org/officeDocument/2006/relationships/image" Target="../media/image32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4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0.emf"/><Relationship Id="rId18" Type="http://schemas.openxmlformats.org/officeDocument/2006/relationships/image" Target="../media/image3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5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39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emf"/><Relationship Id="rId11" Type="http://schemas.openxmlformats.org/officeDocument/2006/relationships/hyperlink" Target="http://www.jmlr.org/proceedings/papers/v28/pascanu13.pdf" TargetMode="External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6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6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7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deeplearning.cs.cmu.edu/pdfs/Hochreiter97_lstm.pdf" TargetMode="External"/><Relationship Id="rId2" Type="http://schemas.openxmlformats.org/officeDocument/2006/relationships/hyperlink" Target="http://www.jmlr.org/proceedings/papers/v28/pascanu13.pdf" TargetMode="Externa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mlr.org/proceedings/papers/v28/pascanu13.pdf" TargetMode="External"/><Relationship Id="rId2" Type="http://schemas.openxmlformats.org/officeDocument/2006/relationships/hyperlink" Target="http://deeplearning.cs.cmu.edu/pdfs/Hochreiter97_lstm.pdf" TargetMode="Externa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56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7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7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hyperlink" Target="http://arunmallya.github.io/writeups/nn/lstm/index.html#/1" TargetMode="Externa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pdf/1406.1078.pdf" TargetMode="External"/><Relationship Id="rId3" Type="http://schemas.openxmlformats.org/officeDocument/2006/relationships/hyperlink" Target="http://www.cs.toronto.edu/~rgrosse/csc321/lec10.pdf" TargetMode="External"/><Relationship Id="rId7" Type="http://schemas.openxmlformats.org/officeDocument/2006/relationships/hyperlink" Target="https://arxiv.org/pdf/1503.04069.pdf" TargetMode="External"/><Relationship Id="rId2" Type="http://schemas.openxmlformats.org/officeDocument/2006/relationships/hyperlink" Target="http://cs231n.stanford.edu/slides/winter1516_lecture10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ftp://ftp.idsia.ch/pub/juergen/TimeCount-IJCNN2000.pdf" TargetMode="External"/><Relationship Id="rId5" Type="http://schemas.openxmlformats.org/officeDocument/2006/relationships/hyperlink" Target="http://web.eecs.utk.edu/~itamar/courses/ECE-692/Bobby_paper1.pdf" TargetMode="External"/><Relationship Id="rId4" Type="http://schemas.openxmlformats.org/officeDocument/2006/relationships/hyperlink" Target="http://www.jmlr.org/proceedings/papers/v28/pascanu13.pdf" TargetMode="External"/><Relationship Id="rId9" Type="http://schemas.openxmlformats.org/officeDocument/2006/relationships/hyperlink" Target="http://jmlr.org/proceedings/papers/v37/jozefowicz15.pdf" TargetMode="Externa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62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63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://arunmallya.github.io/writeups/nn/lstm/index.html#/1" TargetMode="Externa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toronto.edu/~rgrosse/csc321/lec10.pdf" TargetMode="Externa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toronto.edu/~rgrosse/csc321/lec10.pdf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hyperlink" Target="https://papers.nips.cc/paper/5346-sequence-to-sequence-learning-with-neural-networks.pdf" TargetMode="Externa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65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67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69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71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mlr.org/proceedings/papers/v28/pascanu13.pdf" TargetMode="External"/><Relationship Id="rId2" Type="http://schemas.openxmlformats.org/officeDocument/2006/relationships/hyperlink" Target="http://deeplearning.cs.cmu.edu/pdfs/Hochreiter97_lstm.pdf" TargetMode="Externa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7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pdf/1503.04069.pdf" TargetMode="Externa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503.04069.pdf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1406.1078" TargetMode="Externa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11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9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80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81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78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22.bin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hyperlink" Target="http://jmlr.org/proceedings/papers/v37/jozefowicz15.pdf" TargetMode="Externa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hyperlink" Target="http://jmlr.org/proceedings/papers/v37/jozefowicz15.pdf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hyperlink" Target="http://jmlr.org/proceedings/papers/v37/jozefowicz15.pdf" TargetMode="Externa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hyperlink" Target="http://jmlr.org/proceedings/papers/v37/jozefowicz15.pdf" TargetMode="Externa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hyperlink" Target="http://jmlr.org/proceedings/papers/v37/jozefowicz15.pdf" TargetMode="Externa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85.emf"/><Relationship Id="rId10" Type="http://schemas.openxmlformats.org/officeDocument/2006/relationships/hyperlink" Target="https://pdfs.semanticscholar.org/1154/0131eae85b2e11d53df7f1360eeb6476e7f4.pdf" TargetMode="External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86.e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pdf/1406.1078.pdf" TargetMode="External"/><Relationship Id="rId3" Type="http://schemas.openxmlformats.org/officeDocument/2006/relationships/hyperlink" Target="http://www.cs.toronto.edu/~rgrosse/csc321/lec10.pdf" TargetMode="External"/><Relationship Id="rId7" Type="http://schemas.openxmlformats.org/officeDocument/2006/relationships/hyperlink" Target="https://arxiv.org/pdf/1503.04069.pdf" TargetMode="External"/><Relationship Id="rId2" Type="http://schemas.openxmlformats.org/officeDocument/2006/relationships/hyperlink" Target="http://cs231n.stanford.edu/slides/winter1516_lecture10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ftp://ftp.idsia.ch/pub/juergen/TimeCount-IJCNN2000.pdf" TargetMode="External"/><Relationship Id="rId5" Type="http://schemas.openxmlformats.org/officeDocument/2006/relationships/hyperlink" Target="http://web.eecs.utk.edu/~itamar/courses/ECE-692/Bobby_paper1.pdf" TargetMode="External"/><Relationship Id="rId4" Type="http://schemas.openxmlformats.org/officeDocument/2006/relationships/hyperlink" Target="http://www.jmlr.org/proceedings/papers/v28/pascanu13.pdf" TargetMode="External"/><Relationship Id="rId9" Type="http://schemas.openxmlformats.org/officeDocument/2006/relationships/hyperlink" Target="http://jmlr.org/proceedings/papers/v37/jozefowicz15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4983" y="1381396"/>
            <a:ext cx="7772400" cy="1470025"/>
          </a:xfrm>
        </p:spPr>
        <p:txBody>
          <a:bodyPr/>
          <a:lstStyle/>
          <a:p>
            <a:r>
              <a:rPr lang="en-US" dirty="0">
                <a:latin typeface="CMU Bright Roman"/>
                <a:cs typeface="CMU Bright Roman"/>
              </a:rPr>
              <a:t>Introduction to RN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17190" y="5695545"/>
            <a:ext cx="6400800" cy="549613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CMU Bright Roman"/>
                <a:cs typeface="CMU Bright Roman"/>
              </a:rPr>
              <a:t> </a:t>
            </a:r>
            <a:r>
              <a:rPr lang="en-US" altLang="zh-CN" sz="2400" dirty="0">
                <a:latin typeface="CMU Bright Roman"/>
                <a:cs typeface="CMU Bright Roman"/>
              </a:rPr>
              <a:t>Originally</a:t>
            </a:r>
            <a:r>
              <a:rPr lang="zh-CN" altLang="en-US" sz="2400" dirty="0">
                <a:latin typeface="CMU Bright Roman"/>
                <a:cs typeface="CMU Bright Roman"/>
              </a:rPr>
              <a:t> </a:t>
            </a:r>
            <a:r>
              <a:rPr lang="en-US" altLang="zh-CN" sz="2400" dirty="0">
                <a:latin typeface="CMU Bright Roman"/>
                <a:cs typeface="CMU Bright Roman"/>
              </a:rPr>
              <a:t>produced</a:t>
            </a:r>
            <a:r>
              <a:rPr lang="zh-CN" altLang="en-US" sz="2400" dirty="0">
                <a:latin typeface="CMU Bright Roman"/>
                <a:cs typeface="CMU Bright Roman"/>
              </a:rPr>
              <a:t> </a:t>
            </a:r>
            <a:r>
              <a:rPr lang="en-US" altLang="zh-CN" sz="2400" dirty="0">
                <a:latin typeface="CMU Bright Roman"/>
                <a:cs typeface="CMU Bright Roman"/>
              </a:rPr>
              <a:t>by</a:t>
            </a:r>
            <a:r>
              <a:rPr lang="zh-CN" alt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>
                <a:latin typeface="CMU Bright Roman"/>
                <a:cs typeface="CMU Bright Roman"/>
              </a:rPr>
              <a:t>Arun</a:t>
            </a:r>
            <a:r>
              <a:rPr lang="en-US" sz="2400" dirty="0">
                <a:latin typeface="CMU Bright Roman"/>
                <a:cs typeface="CMU Bright Roman"/>
              </a:rPr>
              <a:t> Mally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61323" y="3453319"/>
            <a:ext cx="575144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/>
              <a:t>Shangsong</a:t>
            </a:r>
            <a:r>
              <a:rPr lang="zh-CN" altLang="en-US" sz="3600" dirty="0"/>
              <a:t> </a:t>
            </a:r>
            <a:r>
              <a:rPr lang="en-US" altLang="zh-CN" sz="3600" dirty="0"/>
              <a:t>Liang</a:t>
            </a:r>
            <a:endParaRPr lang="zh-CN" altLang="en-US" sz="3600" dirty="0"/>
          </a:p>
          <a:p>
            <a:pPr algn="ctr"/>
            <a:r>
              <a:rPr lang="en-US" altLang="zh-CN" sz="3200" dirty="0"/>
              <a:t>Sun</a:t>
            </a:r>
            <a:r>
              <a:rPr lang="zh-CN" altLang="en-US" sz="3200" dirty="0"/>
              <a:t> </a:t>
            </a:r>
            <a:r>
              <a:rPr lang="en-US" altLang="zh-CN" sz="3200" dirty="0" err="1"/>
              <a:t>Yat-sen</a:t>
            </a:r>
            <a:r>
              <a:rPr lang="zh-CN" altLang="en-US" sz="3200" dirty="0"/>
              <a:t> </a:t>
            </a:r>
            <a:r>
              <a:rPr lang="en-US" altLang="zh-CN" sz="3200" dirty="0"/>
              <a:t>Universit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977681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0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1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2" name="Equation" r:id="rId7" imgW="1828800" imgH="1498600" progId="Equation.DSMT4">
                  <p:embed/>
                </p:oleObj>
              </mc:Choice>
              <mc:Fallback>
                <p:oleObj name="Equation" r:id="rId7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02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5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6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ndicates shared weights</a:t>
            </a:r>
          </a:p>
        </p:txBody>
      </p:sp>
    </p:spTree>
    <p:extLst>
      <p:ext uri="{BB962C8B-B14F-4D97-AF65-F5344CB8AC3E}">
        <p14:creationId xmlns:p14="http://schemas.microsoft.com/office/powerpoint/2010/main" val="20147298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ecurrent Neural Networks (R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MU Bright Roman"/>
                <a:cs typeface="CMU Bright Roman"/>
              </a:rPr>
              <a:t>Note that the weights are shared over time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Essentially, copies of the RNN cell are made over time (unrolling/unfolding), with different inputs at different time </a:t>
            </a:r>
            <a:r>
              <a:rPr lang="en-US" sz="2400">
                <a:latin typeface="CMU Bright Roman"/>
                <a:cs typeface="CMU Bright Roman"/>
              </a:rPr>
              <a:t>steps ???</a:t>
            </a:r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2056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(</a:t>
            </a:r>
            <a:r>
              <a:rPr lang="zh-CN" altLang="en-US" sz="4000" dirty="0">
                <a:latin typeface="CMU Bright SemiBold"/>
                <a:cs typeface="CMU Bright SemiBold"/>
              </a:rPr>
              <a:t>语义分析</a:t>
            </a:r>
            <a:r>
              <a:rPr lang="en-US" sz="4000" dirty="0">
                <a:latin typeface="CMU Bright SemiBold"/>
                <a:cs typeface="CMU Bright SemiBold"/>
              </a:rPr>
              <a:t>)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998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Classify a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restaurant review from Yelp! OR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movie review from IMDB OR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…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as positive or negative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SemiBold"/>
                <a:cs typeface="CMU Bright SemiBold"/>
              </a:rPr>
              <a:t>Inputs:</a:t>
            </a:r>
            <a:r>
              <a:rPr lang="en-US" sz="2400" dirty="0">
                <a:latin typeface="CMU Bright Roman"/>
                <a:cs typeface="CMU Bright Roman"/>
              </a:rPr>
              <a:t> Multiple words, one or more sentences</a:t>
            </a:r>
          </a:p>
          <a:p>
            <a:r>
              <a:rPr lang="en-US" sz="2400" dirty="0">
                <a:latin typeface="CMU Bright SemiBold"/>
                <a:cs typeface="CMU Bright SemiBold"/>
              </a:rPr>
              <a:t>Outputs:</a:t>
            </a:r>
            <a:r>
              <a:rPr lang="en-US" sz="2400" dirty="0">
                <a:latin typeface="CMU Bright Roman"/>
                <a:cs typeface="CMU Bright Roman"/>
              </a:rPr>
              <a:t> Positive / Negative classification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“The food was really good”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“The chicken crossed the road because it was uncooked”</a:t>
            </a:r>
          </a:p>
        </p:txBody>
      </p:sp>
    </p:spTree>
    <p:extLst>
      <p:ext uri="{BB962C8B-B14F-4D97-AF65-F5344CB8AC3E}">
        <p14:creationId xmlns:p14="http://schemas.microsoft.com/office/powerpoint/2010/main" val="14233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cxnSp>
        <p:nvCxnSpPr>
          <p:cNvPr id="13" name="Straight Arrow Connector 12"/>
          <p:cNvCxnSpPr>
            <a:stCxn id="98" idx="3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0264904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346206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23" idx="0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2688498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460243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62755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380588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877224" y="2629380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31188" y="2645764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57294" y="345076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04871" y="344113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94606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lstm.html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7241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Why Recurrent Neural Networks (RNNs)?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Vanilla RNN unit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RNN forward pass</a:t>
            </a:r>
          </a:p>
          <a:p>
            <a:r>
              <a:rPr lang="en-US" sz="2400" dirty="0" err="1">
                <a:latin typeface="CMU Bright Roman"/>
                <a:cs typeface="CMU Bright Roman"/>
              </a:rPr>
              <a:t>Backpropagation</a:t>
            </a:r>
            <a:r>
              <a:rPr lang="en-US" sz="2400" dirty="0">
                <a:latin typeface="CMU Bright Roman"/>
                <a:cs typeface="CMU Bright Roman"/>
              </a:rPr>
              <a:t> refresher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RNN backward pas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Issues with the Vanilla RNN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Long Short-Term Memory (LSTM) unit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LSTM Forward &amp; Backward pas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LSTM variants and tips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Peephole LSTM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GRU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1881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64882" y="192117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41" name="Straight Arrow Connector 40"/>
          <p:cNvCxnSpPr>
            <a:stCxn id="29" idx="0"/>
            <a:endCxn id="40" idx="2"/>
          </p:cNvCxnSpPr>
          <p:nvPr/>
        </p:nvCxnSpPr>
        <p:spPr>
          <a:xfrm flipV="1">
            <a:off x="4514283" y="2520030"/>
            <a:ext cx="0" cy="4722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lstm.html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934930" y="1324211"/>
            <a:ext cx="1158706" cy="535363"/>
            <a:chOff x="7179387" y="2004478"/>
            <a:chExt cx="1158706" cy="53536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531829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3807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Given an image, produce a sentence describing its contents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SemiBold"/>
                <a:cs typeface="CMU Bright SemiBold"/>
              </a:rPr>
              <a:t>Inputs:</a:t>
            </a:r>
            <a:r>
              <a:rPr lang="en-US" sz="2400" dirty="0">
                <a:latin typeface="CMU Bright Roman"/>
                <a:cs typeface="CMU Bright Roman"/>
              </a:rPr>
              <a:t> Image feature (from a CNN)</a:t>
            </a:r>
          </a:p>
          <a:p>
            <a:r>
              <a:rPr lang="en-US" sz="2400" dirty="0">
                <a:latin typeface="CMU Bright SemiBold"/>
                <a:cs typeface="CMU Bright SemiBold"/>
              </a:rPr>
              <a:t>Outputs:</a:t>
            </a:r>
            <a:r>
              <a:rPr lang="en-US" sz="2400" dirty="0">
                <a:latin typeface="CMU Bright Roman"/>
                <a:cs typeface="CMU Bright Roman"/>
              </a:rPr>
              <a:t> Multiple words (let’s consider one sentence)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3952879"/>
            <a:ext cx="1193512" cy="1193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33585" y="4301414"/>
            <a:ext cx="2116706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 : The dog is hi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88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88399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613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125543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  <a:endCxn id="13" idx="1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24345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61676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869875" y="293445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5296" y="1483022"/>
            <a:ext cx="60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dog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7541798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09975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120474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859462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89742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NN Outputs: Image Cap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7200" y="1411211"/>
            <a:ext cx="8367682" cy="4602761"/>
            <a:chOff x="457200" y="1650043"/>
            <a:chExt cx="8367682" cy="4602761"/>
          </a:xfrm>
        </p:grpSpPr>
        <p:pic>
          <p:nvPicPr>
            <p:cNvPr id="5" name="Picture 4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309"/>
            <a:stretch/>
          </p:blipFill>
          <p:spPr>
            <a:xfrm>
              <a:off x="457200" y="1650043"/>
              <a:ext cx="5614854" cy="4483347"/>
            </a:xfrm>
            <a:prstGeom prst="rect">
              <a:avLst/>
            </a:prstGeom>
          </p:spPr>
        </p:pic>
        <p:pic>
          <p:nvPicPr>
            <p:cNvPr id="6" name="Picture 5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532" r="51571"/>
            <a:stretch/>
          </p:blipFill>
          <p:spPr>
            <a:xfrm>
              <a:off x="6137185" y="1758601"/>
              <a:ext cx="2635120" cy="2279667"/>
            </a:xfrm>
            <a:prstGeom prst="rect">
              <a:avLst/>
            </a:prstGeom>
          </p:spPr>
        </p:pic>
        <p:pic>
          <p:nvPicPr>
            <p:cNvPr id="7" name="Picture 6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91" t="65849"/>
            <a:stretch/>
          </p:blipFill>
          <p:spPr>
            <a:xfrm>
              <a:off x="6072054" y="3994848"/>
              <a:ext cx="2752828" cy="225795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494111" y="6414694"/>
            <a:ext cx="623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Show and Tell: A Neural Image Caption Generator, CVPR 15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449487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NN Outputs: Language Model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4111" y="6414694"/>
            <a:ext cx="5855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karpathy.github.io/2015/05/21/rnn-effectiveness/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2985" y="1964856"/>
            <a:ext cx="5180771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VIOLA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y, Salisbury must find his flesh and thought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which I am not aps, not a man and in fi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show the reining of the raven and the war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grace my hand reproach within, and not a fair are hand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Caesar and my goodly father's world;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en I was heaven of presence and our fleet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e spare with hours, but cut thy council I am great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urdered and by thy master's ready there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y power to give thee but so much as hell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me service in the noble bondman he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ould show him to her w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0987" y="1964855"/>
            <a:ext cx="3407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KING LEAR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O, if you were a feeble sight, the courtesy of your law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Your sight and several breath, will wear the god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ith his heads, and my hands are </a:t>
            </a:r>
            <a:r>
              <a:rPr lang="en-US" sz="1600" dirty="0" err="1">
                <a:latin typeface="CMU Bright Roman"/>
                <a:cs typeface="CMU Bright Roman"/>
              </a:rPr>
              <a:t>wonder'd</a:t>
            </a:r>
            <a:r>
              <a:rPr lang="en-US" sz="1600" dirty="0">
                <a:latin typeface="CMU Bright Roman"/>
                <a:cs typeface="CMU Bright Roman"/>
              </a:rPr>
              <a:t> at the deed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 drop upon your lordship's head, and your opinion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hall be against your </a:t>
            </a:r>
            <a:r>
              <a:rPr lang="en-US" sz="1600" dirty="0" err="1">
                <a:latin typeface="CMU Bright Roman"/>
                <a:cs typeface="CMU Bright Roman"/>
              </a:rPr>
              <a:t>honour</a:t>
            </a:r>
            <a:r>
              <a:rPr lang="en-US" sz="1600" dirty="0">
                <a:latin typeface="CMU Bright Roman"/>
                <a:cs typeface="CMU Bright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27780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nput – Output Scenario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10464" y="1497733"/>
            <a:ext cx="2491833" cy="946494"/>
            <a:chOff x="210464" y="1833229"/>
            <a:chExt cx="2491833" cy="946494"/>
          </a:xfrm>
        </p:grpSpPr>
        <p:grpSp>
          <p:nvGrpSpPr>
            <p:cNvPr id="6" name="Group 5"/>
            <p:cNvGrpSpPr/>
            <p:nvPr/>
          </p:nvGrpSpPr>
          <p:grpSpPr>
            <a:xfrm>
              <a:off x="2370923" y="1833229"/>
              <a:ext cx="331374" cy="946494"/>
              <a:chOff x="2370923" y="1833229"/>
              <a:chExt cx="331374" cy="9464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370923" y="2132713"/>
                <a:ext cx="331374" cy="347526"/>
              </a:xfrm>
              <a:prstGeom prst="rect">
                <a:avLst/>
              </a:prstGeom>
              <a:solidFill>
                <a:srgbClr val="FAC090">
                  <a:alpha val="33000"/>
                </a:srgb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536610" y="248023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2536610" y="183322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210464" y="2132713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Single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0464" y="2524852"/>
            <a:ext cx="4379551" cy="946494"/>
            <a:chOff x="210464" y="2860348"/>
            <a:chExt cx="4379551" cy="946494"/>
          </a:xfrm>
        </p:grpSpPr>
        <p:grpSp>
          <p:nvGrpSpPr>
            <p:cNvPr id="7" name="Group 6"/>
            <p:cNvGrpSpPr/>
            <p:nvPr/>
          </p:nvGrpSpPr>
          <p:grpSpPr>
            <a:xfrm>
              <a:off x="2370923" y="2860348"/>
              <a:ext cx="2219092" cy="946494"/>
              <a:chOff x="2370923" y="2860348"/>
              <a:chExt cx="2219092" cy="94649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37092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7" name="Straight Arrow Connector 36"/>
              <p:cNvCxnSpPr>
                <a:endCxn id="27" idx="2"/>
              </p:cNvCxnSpPr>
              <p:nvPr/>
            </p:nvCxnSpPr>
            <p:spPr>
              <a:xfrm flipV="1">
                <a:off x="2536610" y="350735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27" idx="3"/>
              </p:cNvCxnSpPr>
              <p:nvPr/>
            </p:nvCxnSpPr>
            <p:spPr>
              <a:xfrm>
                <a:off x="2702297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3004049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V="1">
                <a:off x="3168223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333911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/>
              <p:cNvSpPr/>
              <p:nvPr/>
            </p:nvSpPr>
            <p:spPr>
              <a:xfrm>
                <a:off x="363566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799837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956889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4258641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flipV="1">
                <a:off x="4422815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210464" y="3138026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Multiple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0464" y="3587858"/>
            <a:ext cx="4378038" cy="946494"/>
            <a:chOff x="210464" y="3923354"/>
            <a:chExt cx="4378038" cy="946494"/>
          </a:xfrm>
        </p:grpSpPr>
        <p:grpSp>
          <p:nvGrpSpPr>
            <p:cNvPr id="10" name="Group 9"/>
            <p:cNvGrpSpPr/>
            <p:nvPr/>
          </p:nvGrpSpPr>
          <p:grpSpPr>
            <a:xfrm>
              <a:off x="2365637" y="3923354"/>
              <a:ext cx="2222865" cy="946494"/>
              <a:chOff x="2365637" y="3923354"/>
              <a:chExt cx="2222865" cy="94649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365637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 flipV="1">
                <a:off x="2536610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2695499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2997251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V="1">
                <a:off x="3161425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318477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3620229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784403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4257128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>
                <a:off x="3951603" y="4407174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4422815" y="392335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/>
            <p:cNvSpPr txBox="1"/>
            <p:nvPr/>
          </p:nvSpPr>
          <p:spPr>
            <a:xfrm>
              <a:off x="210464" y="4211935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Multiple - Single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364125" y="4698790"/>
            <a:ext cx="3489437" cy="946494"/>
            <a:chOff x="2364125" y="5034286"/>
            <a:chExt cx="3489437" cy="946494"/>
          </a:xfrm>
        </p:grpSpPr>
        <p:sp>
          <p:nvSpPr>
            <p:cNvPr id="58" name="Rectangle 57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421303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887230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581705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5052917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5522188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5216663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5687875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210464" y="4979657"/>
            <a:ext cx="2153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Multiple - Multiple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162834" y="179721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Feed-forward Network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162834" y="2802530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 Captioning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162834" y="3876439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entiment Classification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162834" y="497965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Translation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2357772" y="5773765"/>
            <a:ext cx="2222865" cy="946494"/>
            <a:chOff x="2364125" y="5034286"/>
            <a:chExt cx="2222865" cy="946494"/>
          </a:xfrm>
        </p:grpSpPr>
        <p:sp>
          <p:nvSpPr>
            <p:cNvPr id="85" name="Rectangle 84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316626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782891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442765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6162834" y="6051443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 Captioning</a:t>
            </a:r>
          </a:p>
        </p:txBody>
      </p:sp>
    </p:spTree>
    <p:extLst>
      <p:ext uri="{BB962C8B-B14F-4D97-AF65-F5344CB8AC3E}">
        <p14:creationId xmlns:p14="http://schemas.microsoft.com/office/powerpoint/2010/main" val="308289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2" grpId="0"/>
      <p:bldP spid="1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nput – Output Scenario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464" y="1533645"/>
            <a:ext cx="86909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MU Bright SemiBold"/>
                <a:cs typeface="CMU Bright SemiBold"/>
              </a:rPr>
              <a:t>Note:</a:t>
            </a:r>
            <a:r>
              <a:rPr lang="en-US" sz="2400" dirty="0">
                <a:latin typeface="CMU Bright Roman"/>
                <a:cs typeface="CMU Bright Roman"/>
              </a:rPr>
              <a:t> We might deliberately choose to frame our problem as a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particular input-output scenario for ease of training or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better performance. 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For example, at each time step, provide previous word a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input for image captioning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(Single-Multiple to Multiple-Multiple).</a:t>
            </a:r>
          </a:p>
        </p:txBody>
      </p:sp>
    </p:spTree>
    <p:extLst>
      <p:ext uri="{BB962C8B-B14F-4D97-AF65-F5344CB8AC3E}">
        <p14:creationId xmlns:p14="http://schemas.microsoft.com/office/powerpoint/2010/main" val="34257082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4712213" y="2169049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1384300" imgH="1143000" progId="Equation.DSMT4">
                  <p:embed/>
                </p:oleObj>
              </mc:Choice>
              <mc:Fallback>
                <p:oleObj name="Equation" r:id="rId6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2169049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12213" y="4505200"/>
            <a:ext cx="397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“Unfold” network through time by making copies at each time-step</a:t>
            </a:r>
          </a:p>
        </p:txBody>
      </p:sp>
    </p:spTree>
    <p:extLst>
      <p:ext uri="{BB962C8B-B14F-4D97-AF65-F5344CB8AC3E}">
        <p14:creationId xmlns:p14="http://schemas.microsoft.com/office/powerpoint/2010/main" val="115882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Not all problems can be converted into one with fixed-length inputs and outputs</a:t>
            </a:r>
            <a:br>
              <a:rPr lang="en-US" sz="2400" dirty="0">
                <a:latin typeface="CMU Bright Roman"/>
                <a:cs typeface="CMU Bright Roman"/>
              </a:rPr>
            </a:b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Problems such as Speech Recognition or Time-series Prediction require a system to store and use context information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Simple case: Output YES if the number of 1s is even, else NO</a:t>
            </a:r>
            <a:br>
              <a:rPr lang="en-US" sz="2000" dirty="0">
                <a:latin typeface="CMU Bright Roman"/>
                <a:cs typeface="CMU Bright Roman"/>
              </a:rPr>
            </a:br>
            <a:r>
              <a:rPr lang="en-US" sz="2000" dirty="0">
                <a:latin typeface="CMU Bright Roman"/>
                <a:cs typeface="CMU Bright Roman"/>
              </a:rPr>
              <a:t>1000010101 – YES, 100011 – NO, …  </a:t>
            </a:r>
            <a:br>
              <a:rPr lang="en-US" sz="2000" dirty="0">
                <a:latin typeface="CMU Bright Roman"/>
                <a:cs typeface="CMU Bright Roman"/>
              </a:rPr>
            </a:br>
            <a:endParaRPr lang="en-US" sz="20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Hard/Impossible to choose a fixed context window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There can always be a new sample longer than anything seen</a:t>
            </a:r>
          </a:p>
        </p:txBody>
      </p:sp>
    </p:spTree>
    <p:extLst>
      <p:ext uri="{BB962C8B-B14F-4D97-AF65-F5344CB8AC3E}">
        <p14:creationId xmlns:p14="http://schemas.microsoft.com/office/powerpoint/2010/main" val="133211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>
                <a:latin typeface="CMU Bright SemiBold"/>
                <a:cs typeface="CMU Bright SemiBold"/>
              </a:rPr>
              <a:t>BackPropagation</a:t>
            </a:r>
            <a:r>
              <a:rPr lang="en-US" sz="4000" dirty="0">
                <a:latin typeface="CMU Bright SemiBold"/>
                <a:cs typeface="CMU Bright SemiBold"/>
              </a:rPr>
              <a:t> Refresher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8972" y="377869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417189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342994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4468586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300599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711868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25427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55606" y="3379736"/>
          <a:ext cx="1962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5" name="Equation" r:id="rId3" imgW="1270000" imgH="749300" progId="Equation.DSMT4">
                  <p:embed/>
                </p:oleObj>
              </mc:Choice>
              <mc:Fallback>
                <p:oleObj name="Equation" r:id="rId3" imgW="12700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5606" y="3379736"/>
                        <a:ext cx="196215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955606" y="4781444"/>
          <a:ext cx="2354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6" name="Equation" r:id="rId5" imgW="1524000" imgH="558800" progId="Equation.DSMT4">
                  <p:embed/>
                </p:oleObj>
              </mc:Choice>
              <mc:Fallback>
                <p:oleObj name="Equation" r:id="rId5" imgW="1524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5606" y="4781444"/>
                        <a:ext cx="23542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55606" y="1952625"/>
          <a:ext cx="19605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7" imgW="1270000" imgH="533400" progId="Equation.DSMT4">
                  <p:embed/>
                </p:oleObj>
              </mc:Choice>
              <mc:Fallback>
                <p:oleObj name="Equation" r:id="rId7" imgW="1270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5606" y="1952625"/>
                        <a:ext cx="196056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43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Multiple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848225" y="3034052"/>
          <a:ext cx="21780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Equation" r:id="rId4" imgW="1409700" imgH="1346200" progId="Equation.DSMT4">
                  <p:embed/>
                </p:oleObj>
              </mc:Choice>
              <mc:Fallback>
                <p:oleObj name="Equation" r:id="rId4" imgW="14097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8225" y="3034052"/>
                        <a:ext cx="217805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Equation" r:id="rId6" imgW="1371600" imgH="825500" progId="Equation.DSMT4">
                  <p:embed/>
                </p:oleObj>
              </mc:Choice>
              <mc:Fallback>
                <p:oleObj name="Equation" r:id="rId6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02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hain Rule for Gradient Comput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46650" y="4612280"/>
          <a:ext cx="2452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9" name="Equation" r:id="rId4" imgW="1587500" imgH="584200" progId="Equation.DSMT4">
                  <p:embed/>
                </p:oleObj>
              </mc:Choice>
              <mc:Fallback>
                <p:oleObj name="Equation" r:id="rId4" imgW="1587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6650" y="4612280"/>
                        <a:ext cx="24526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946650" y="2684463"/>
          <a:ext cx="18843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0" name="Equation" r:id="rId6" imgW="1219200" imgH="520700" progId="Equation.DSMT4">
                  <p:embed/>
                </p:oleObj>
              </mc:Choice>
              <mc:Fallback>
                <p:oleObj name="Equation" r:id="rId6" imgW="1219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6650" y="2684463"/>
                        <a:ext cx="1884363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97438" y="3533292"/>
          <a:ext cx="2530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1" name="Equation" r:id="rId8" imgW="1638300" imgH="584200" progId="Equation.DSMT4">
                  <p:embed/>
                </p:oleObj>
              </mc:Choice>
              <mc:Fallback>
                <p:oleObj name="Equation" r:id="rId8" imgW="16383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438" y="3533292"/>
                        <a:ext cx="25304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43049" y="6456100"/>
            <a:ext cx="3095719" cy="369332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Application of the Chain Rule</a:t>
            </a:r>
          </a:p>
        </p:txBody>
      </p:sp>
      <p:sp>
        <p:nvSpPr>
          <p:cNvPr id="6" name="Freeform 5"/>
          <p:cNvSpPr/>
          <p:nvPr/>
        </p:nvSpPr>
        <p:spPr>
          <a:xfrm>
            <a:off x="5029619" y="6502480"/>
            <a:ext cx="1454573" cy="288023"/>
          </a:xfrm>
          <a:custGeom>
            <a:avLst/>
            <a:gdLst>
              <a:gd name="connsiteX0" fmla="*/ 0 w 1454573"/>
              <a:gd name="connsiteY0" fmla="*/ 162834 h 288023"/>
              <a:gd name="connsiteX1" fmla="*/ 824981 w 1454573"/>
              <a:gd name="connsiteY1" fmla="*/ 282245 h 288023"/>
              <a:gd name="connsiteX2" fmla="*/ 1454573 w 1454573"/>
              <a:gd name="connsiteY2" fmla="*/ 0 h 288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4573" h="288023">
                <a:moveTo>
                  <a:pt x="0" y="162834"/>
                </a:moveTo>
                <a:cubicBezTo>
                  <a:pt x="291276" y="236109"/>
                  <a:pt x="582552" y="309384"/>
                  <a:pt x="824981" y="282245"/>
                </a:cubicBezTo>
                <a:cubicBezTo>
                  <a:pt x="1067410" y="255106"/>
                  <a:pt x="1454573" y="0"/>
                  <a:pt x="1454573" y="0"/>
                </a:cubicBezTo>
              </a:path>
            </a:pathLst>
          </a:custGeom>
          <a:ln w="38100" cmpd="sng">
            <a:solidFill>
              <a:srgbClr val="008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2" name="Equation" r:id="rId10" imgW="1371600" imgH="825500" progId="Equation.DSMT4">
                  <p:embed/>
                </p:oleObj>
              </mc:Choice>
              <mc:Fallback>
                <p:oleObj name="Equation" r:id="rId10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527946" y="5568913"/>
          <a:ext cx="26876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3" name="Equation" r:id="rId12" imgW="1739900" imgH="584200" progId="Equation.DSMT4">
                  <p:embed/>
                </p:oleObj>
              </mc:Choice>
              <mc:Fallback>
                <p:oleObj name="Equation" r:id="rId12" imgW="1739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7946" y="5568913"/>
                        <a:ext cx="26876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18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hain Rule for Gradient Computatio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6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7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8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9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16" name="Straight Arrow Connector 15"/>
          <p:cNvCxnSpPr>
            <a:endCxn id="15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5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49667" y="386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9667" y="2406032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We are interested in computing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0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Intrinsic to the layer are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Given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1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106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hain Rule for Gradient Computatio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6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7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8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9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We are interested in computing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0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Intrinsic to the layer are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Given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1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5" name="Straight Arrow Connector 24"/>
          <p:cNvCxnSpPr>
            <a:endCxn id="24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4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" y="6309151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Equations for common layers: </a:t>
            </a:r>
            <a:r>
              <a:rPr lang="en-US" dirty="0">
                <a:latin typeface="CMU Bright Roman"/>
                <a:cs typeface="CMU Bright Roman"/>
                <a:hlinkClick r:id="rId16"/>
              </a:rPr>
              <a:t>http://arunmallya.github.io/writeups/nn/backprop.html</a:t>
            </a:r>
            <a:endParaRPr lang="en-US" dirty="0">
              <a:latin typeface="CMU Bright Roman"/>
              <a:cs typeface="CMU Bright Roman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2" name="Equation" r:id="rId17" imgW="508000" imgH="558800" progId="Equation.DSMT4">
                  <p:embed/>
                </p:oleObj>
              </mc:Choice>
              <mc:Fallback>
                <p:oleObj name="Equation" r:id="rId17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" name="Equation" r:id="rId19" imgW="508000" imgH="520700" progId="Equation.DSMT4">
                  <p:embed/>
                </p:oleObj>
              </mc:Choice>
              <mc:Fallback>
                <p:oleObj name="Equation" r:id="rId19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4240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548811" y="387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48811" y="2388239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23773" y="5653963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8903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18644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518644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328260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555521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5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6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7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869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4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5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6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7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8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9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0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592599" y="4466273"/>
            <a:ext cx="2437794" cy="369332"/>
          </a:xfrm>
          <a:prstGeom prst="rect">
            <a:avLst/>
          </a:prstGeom>
          <a:noFill/>
          <a:ln w="28575" cmpd="sng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Gradient Accumulation</a:t>
            </a:r>
          </a:p>
        </p:txBody>
      </p:sp>
      <p:cxnSp>
        <p:nvCxnSpPr>
          <p:cNvPr id="35" name="Straight Arrow Connector 34"/>
          <p:cNvCxnSpPr>
            <a:stCxn id="27" idx="3"/>
            <a:endCxn id="7" idx="1"/>
          </p:cNvCxnSpPr>
          <p:nvPr/>
        </p:nvCxnSpPr>
        <p:spPr>
          <a:xfrm flipV="1">
            <a:off x="5839307" y="4650939"/>
            <a:ext cx="753292" cy="14121"/>
          </a:xfrm>
          <a:prstGeom prst="straightConnector1">
            <a:avLst/>
          </a:prstGeom>
          <a:ln w="28575" cmpd="sng">
            <a:solidFill>
              <a:srgbClr val="F79646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1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6287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>
                <a:latin typeface="CMU Bright SemiBold"/>
                <a:cs typeface="CMU Bright SemiBold"/>
              </a:rPr>
              <a:t>BackPropagation</a:t>
            </a:r>
            <a:r>
              <a:rPr lang="en-US" sz="4000" dirty="0">
                <a:latin typeface="CMU Bright SemiBold"/>
                <a:cs typeface="CMU Bright SemiBold"/>
              </a:rPr>
              <a:t> Through Time (BPTT)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One of the methods used to train RNN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unfolded network (used during forward pass) is treated as one big feed-forward network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is unfolded network accepts the whole time series as input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The weight updates are computed for each copy in the unfolded network, then summed (or averaged) and then applied to the RNN weights</a:t>
            </a:r>
          </a:p>
        </p:txBody>
      </p:sp>
    </p:spTree>
    <p:extLst>
      <p:ext uri="{BB962C8B-B14F-4D97-AF65-F5344CB8AC3E}">
        <p14:creationId xmlns:p14="http://schemas.microsoft.com/office/powerpoint/2010/main" val="185808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Unfolded Vanilla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 rot="16200000">
            <a:off x="747435" y="4599945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6200000">
            <a:off x="1030235" y="485155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154355" y="497927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 rot="16200000">
            <a:off x="971319" y="4533547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60" idx="0"/>
            <a:endCxn id="33" idx="1"/>
          </p:cNvCxnSpPr>
          <p:nvPr/>
        </p:nvCxnSpPr>
        <p:spPr>
          <a:xfrm flipV="1">
            <a:off x="1025286" y="5291317"/>
            <a:ext cx="80400" cy="11354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H="1" flipV="1">
            <a:off x="1469995" y="5291318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083030" y="3853840"/>
            <a:ext cx="405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047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1  </a:t>
            </a:r>
            <a:r>
              <a:rPr lang="en-US" sz="1600" i="1" dirty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9766" y="3183023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1" name="Straight Arrow Connector 30"/>
          <p:cNvCxnSpPr>
            <a:stCxn id="164" idx="0"/>
            <a:endCxn id="30" idx="2"/>
          </p:cNvCxnSpPr>
          <p:nvPr/>
        </p:nvCxnSpPr>
        <p:spPr>
          <a:xfrm flipV="1">
            <a:off x="1285852" y="3549323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047059" y="133950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093320" y="2011443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y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51" name="Straight Arrow Connector 50"/>
          <p:cNvCxnSpPr>
            <a:stCxn id="50" idx="0"/>
            <a:endCxn id="49" idx="2"/>
          </p:cNvCxnSpPr>
          <p:nvPr/>
        </p:nvCxnSpPr>
        <p:spPr>
          <a:xfrm flipV="1">
            <a:off x="1290089" y="1797098"/>
            <a:ext cx="6164" cy="21434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0" idx="0"/>
            <a:endCxn id="50" idx="2"/>
          </p:cNvCxnSpPr>
          <p:nvPr/>
        </p:nvCxnSpPr>
        <p:spPr>
          <a:xfrm flipV="1">
            <a:off x="1289243" y="2349997"/>
            <a:ext cx="846" cy="8330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2133502" y="1339501"/>
            <a:ext cx="1023306" cy="5087249"/>
            <a:chOff x="760464" y="1015453"/>
            <a:chExt cx="1023306" cy="5087249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-155445" y="4163487"/>
              <a:ext cx="2855124" cy="1023306"/>
              <a:chOff x="2968949" y="2449058"/>
              <a:chExt cx="2855124" cy="1023306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64" idx="0"/>
                <a:endCxn id="91" idx="1"/>
              </p:cNvCxnSpPr>
              <p:nvPr/>
            </p:nvCxnSpPr>
            <p:spPr>
              <a:xfrm rot="5400000" flipV="1">
                <a:off x="3611910" y="2019594"/>
                <a:ext cx="131725" cy="141764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01545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149" y="1685453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473050"/>
              <a:ext cx="4065" cy="2124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024007"/>
              <a:ext cx="675" cy="55275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6" y="1339501"/>
            <a:ext cx="1023306" cy="5087249"/>
            <a:chOff x="760463" y="1306873"/>
            <a:chExt cx="1023306" cy="5087249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-301156" y="4309198"/>
              <a:ext cx="3146543" cy="1023306"/>
              <a:chOff x="2677530" y="2449058"/>
              <a:chExt cx="3146543" cy="1023306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stCxn id="65" idx="0"/>
                <a:endCxn id="107" idx="1"/>
              </p:cNvCxnSpPr>
              <p:nvPr/>
            </p:nvCxnSpPr>
            <p:spPr>
              <a:xfrm rot="5400000" flipV="1">
                <a:off x="3474342" y="1882027"/>
                <a:ext cx="115442" cy="170906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04585" y="3848765"/>
            <a:ext cx="1430243" cy="2289457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748828" y="3559603"/>
            <a:ext cx="1430243" cy="2256170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058880" y="5951064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0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409697" y="5635520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44391" y="5313071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2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082187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2 </a:t>
            </a:r>
            <a:r>
              <a:rPr lang="en-US" sz="1600" i="1" dirty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3300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3 </a:t>
            </a:r>
            <a:r>
              <a:rPr lang="en-US" sz="1600" i="1" dirty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90142" y="2519592"/>
            <a:ext cx="4028364" cy="3836758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4767698" y="2521183"/>
            <a:ext cx="3974587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Treat the unfolded network as one big feed-forward network!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This big network takes in entire sequence as an input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Compute gradients through the usual </a:t>
            </a:r>
            <a:r>
              <a:rPr lang="en-US" dirty="0" err="1">
                <a:latin typeface="CMU Bright Roman"/>
                <a:cs typeface="CMU Bright Roman"/>
              </a:rPr>
              <a:t>backpropagation</a:t>
            </a:r>
            <a:endParaRPr lang="en-US" dirty="0">
              <a:latin typeface="CMU Bright Roman"/>
              <a:cs typeface="CMU Bright Roman"/>
            </a:endParaRPr>
          </a:p>
          <a:p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Update shared weights</a:t>
            </a:r>
          </a:p>
        </p:txBody>
      </p:sp>
    </p:spTree>
    <p:extLst>
      <p:ext uri="{BB962C8B-B14F-4D97-AF65-F5344CB8AC3E}">
        <p14:creationId xmlns:p14="http://schemas.microsoft.com/office/powerpoint/2010/main" val="7069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ecurrent Neural Networks (R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SemiBold"/>
                <a:cs typeface="CMU Bright SemiBold"/>
              </a:rPr>
              <a:t>R</a:t>
            </a:r>
            <a:r>
              <a:rPr lang="en-US" sz="2400" dirty="0">
                <a:latin typeface="CMU Bright Roman"/>
                <a:cs typeface="CMU Bright Roman"/>
              </a:rPr>
              <a:t>ecurrent </a:t>
            </a:r>
            <a:r>
              <a:rPr lang="en-US" sz="2400" dirty="0">
                <a:latin typeface="CMU Bright SemiBold"/>
                <a:cs typeface="CMU Bright SemiBold"/>
              </a:rPr>
              <a:t>N</a:t>
            </a:r>
            <a:r>
              <a:rPr lang="en-US" sz="2400" dirty="0">
                <a:latin typeface="CMU Bright Roman"/>
                <a:cs typeface="CMU Bright Roman"/>
              </a:rPr>
              <a:t>eural </a:t>
            </a:r>
            <a:r>
              <a:rPr lang="en-US" sz="2400" dirty="0">
                <a:latin typeface="CMU Bright SemiBold"/>
                <a:cs typeface="CMU Bright SemiBold"/>
              </a:rPr>
              <a:t>N</a:t>
            </a:r>
            <a:r>
              <a:rPr lang="en-US" sz="2400" dirty="0">
                <a:latin typeface="CMU Bright Roman"/>
                <a:cs typeface="CMU Bright Roman"/>
              </a:rPr>
              <a:t>etwork</a:t>
            </a:r>
            <a:r>
              <a:rPr lang="en-US" sz="2400" dirty="0">
                <a:latin typeface="CMU Bright SemiBold"/>
                <a:cs typeface="CMU Bright SemiBold"/>
              </a:rPr>
              <a:t>s </a:t>
            </a:r>
            <a:r>
              <a:rPr lang="en-US" sz="2400" dirty="0">
                <a:solidFill>
                  <a:srgbClr val="FF0000"/>
                </a:solidFill>
                <a:latin typeface="CMU Bright Roman"/>
                <a:cs typeface="CMU Bright Roman"/>
              </a:rPr>
              <a:t>take the previous output or hidden states as inputs</a:t>
            </a:r>
            <a:r>
              <a:rPr lang="en-US" sz="2400" dirty="0">
                <a:latin typeface="CMU Bright Roman"/>
                <a:cs typeface="CMU Bright Roman"/>
              </a:rPr>
              <a:t>.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solidFill>
                  <a:srgbClr val="FF0000"/>
                </a:solidFill>
                <a:latin typeface="CMU Bright Roman"/>
                <a:cs typeface="CMU Bright Roman"/>
              </a:rPr>
              <a:t>The composite(</a:t>
            </a:r>
            <a:r>
              <a:rPr lang="zh-CN" altLang="en-US" sz="2400" dirty="0">
                <a:solidFill>
                  <a:srgbClr val="FF0000"/>
                </a:solidFill>
                <a:latin typeface="CMU Bright Roman"/>
                <a:cs typeface="CMU Bright Roman"/>
              </a:rPr>
              <a:t>综合</a:t>
            </a:r>
            <a:r>
              <a:rPr lang="en-US" altLang="zh-CN" sz="2400" dirty="0">
                <a:solidFill>
                  <a:srgbClr val="FF0000"/>
                </a:solidFill>
                <a:latin typeface="CMU Bright Roman"/>
                <a:cs typeface="CMU Bright Roman"/>
              </a:rPr>
              <a:t>)</a:t>
            </a:r>
            <a:r>
              <a:rPr lang="en-US" sz="2400" dirty="0">
                <a:solidFill>
                  <a:srgbClr val="FF0000"/>
                </a:solidFill>
                <a:latin typeface="CMU Bright Roman"/>
                <a:cs typeface="CMU Bright Roman"/>
              </a:rPr>
              <a:t> input at time </a:t>
            </a:r>
            <a:r>
              <a:rPr lang="en-US" sz="2400" dirty="0">
                <a:solidFill>
                  <a:srgbClr val="FF0000"/>
                </a:solidFill>
                <a:latin typeface="CMU Bright Oblique"/>
                <a:cs typeface="CMU Bright Oblique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CMU Bright Roman"/>
                <a:cs typeface="CMU Bright Roman"/>
              </a:rPr>
              <a:t> has some historical information about the happenings at time T &lt; </a:t>
            </a:r>
            <a:r>
              <a:rPr lang="en-US" sz="2400" dirty="0">
                <a:solidFill>
                  <a:srgbClr val="FF0000"/>
                </a:solidFill>
                <a:latin typeface="CMU Bright Oblique"/>
                <a:cs typeface="CMU Bright Oblique"/>
              </a:rPr>
              <a:t>t</a:t>
            </a:r>
          </a:p>
          <a:p>
            <a:endParaRPr lang="en-US" sz="2400" dirty="0">
              <a:solidFill>
                <a:srgbClr val="FF0000"/>
              </a:solidFill>
              <a:latin typeface="CMU Bright Oblique"/>
              <a:cs typeface="CMU Bright Oblique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RNNs are useful as their intermediate(</a:t>
            </a:r>
            <a:r>
              <a:rPr lang="zh-CN" altLang="en-US" sz="2400" dirty="0">
                <a:latin typeface="CMU Bright Roman"/>
                <a:cs typeface="CMU Bright Roman"/>
              </a:rPr>
              <a:t>中间</a:t>
            </a:r>
            <a:r>
              <a:rPr lang="en-US" altLang="zh-CN" sz="2400" dirty="0">
                <a:latin typeface="CMU Bright Roman"/>
                <a:cs typeface="CMU Bright Roman"/>
              </a:rPr>
              <a:t>)</a:t>
            </a:r>
            <a:r>
              <a:rPr lang="en-US" sz="2400" dirty="0">
                <a:latin typeface="CMU Bright Roman"/>
                <a:cs typeface="CMU Bright Roman"/>
              </a:rPr>
              <a:t> values (state) can store information about past inputs for a time that is not fixed a priori(</a:t>
            </a:r>
            <a:r>
              <a:rPr lang="zh-CN" altLang="en-US" sz="2400" dirty="0">
                <a:latin typeface="CMU Bright Roman"/>
                <a:cs typeface="CMU Bright Roman"/>
              </a:rPr>
              <a:t>先验</a:t>
            </a:r>
            <a:r>
              <a:rPr lang="en-US" altLang="zh-CN" sz="2400" dirty="0">
                <a:latin typeface="CMU Bright Roman"/>
                <a:cs typeface="CMU Bright Roman"/>
              </a:rPr>
              <a:t>)</a:t>
            </a:r>
            <a:endParaRPr lang="en-US" sz="2400" dirty="0">
              <a:latin typeface="CMU Bright Roman"/>
              <a:cs typeface="CMU Bright Roman"/>
            </a:endParaRPr>
          </a:p>
          <a:p>
            <a:pPr marL="0" indent="0">
              <a:buNone/>
            </a:pPr>
            <a:endParaRPr lang="en-US" sz="2000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137015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Unfolded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5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3321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Unfolded Vanilla RNN Backward</a:t>
            </a:r>
          </a:p>
        </p:txBody>
      </p:sp>
    </p:spTree>
    <p:extLst>
      <p:ext uri="{BB962C8B-B14F-4D97-AF65-F5344CB8AC3E}">
        <p14:creationId xmlns:p14="http://schemas.microsoft.com/office/powerpoint/2010/main" val="14568555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Back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2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4712213" y="1417638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4" imgW="1384300" imgH="1143000" progId="Equation.DSMT4">
                  <p:embed/>
                </p:oleObj>
              </mc:Choice>
              <mc:Fallback>
                <p:oleObj name="Equation" r:id="rId4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2213" y="1417638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4712213" y="3845013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9" name="Equation" r:id="rId6" imgW="2819400" imgH="1193800" progId="Equation.DSMT4">
                  <p:embed/>
                </p:oleObj>
              </mc:Choice>
              <mc:Fallback>
                <p:oleObj name="Equation" r:id="rId6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3845013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27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ssues with the Vanilla RNN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99251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In the same way a product of k real numbers can shrink to zero or explode to infinity, so can a product of matrices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It is sufficient for           </a:t>
            </a:r>
            <a:r>
              <a:rPr lang="zh-CN" altLang="en-US" sz="2400" dirty="0">
                <a:latin typeface="CMU Bright Roman"/>
                <a:cs typeface="CMU Bright Roman"/>
              </a:rPr>
              <a:t>    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zh-CN" altLang="en-US" sz="2400" dirty="0">
                <a:latin typeface="CMU Bright Roman"/>
                <a:cs typeface="CMU Bright Roman"/>
              </a:rPr>
              <a:t>  </a:t>
            </a:r>
            <a:r>
              <a:rPr lang="en-US" sz="2400" dirty="0">
                <a:latin typeface="CMU Bright Roman"/>
                <a:cs typeface="CMU Bright Roman"/>
              </a:rPr>
              <a:t>where    is the largest singular value of W, for the </a:t>
            </a:r>
            <a:r>
              <a:rPr lang="en-US" sz="2400" dirty="0">
                <a:latin typeface="CMU Bright SemiBold"/>
                <a:cs typeface="CMU Bright SemiBold"/>
              </a:rPr>
              <a:t>vanishing gradients</a:t>
            </a:r>
            <a:r>
              <a:rPr lang="en-US" sz="2400" dirty="0">
                <a:latin typeface="CMU Bright Roman"/>
                <a:cs typeface="CMU Bright Roman"/>
              </a:rPr>
              <a:t> problem to occur and it is necessary for </a:t>
            </a:r>
            <a:r>
              <a:rPr lang="en-US" sz="2400" dirty="0">
                <a:latin typeface="CMU Bright SemiBold"/>
                <a:cs typeface="CMU Bright SemiBold"/>
              </a:rPr>
              <a:t>exploding gradients</a:t>
            </a:r>
            <a:r>
              <a:rPr lang="en-US" sz="2400" dirty="0">
                <a:latin typeface="CMU Bright Roman"/>
                <a:cs typeface="CMU Bright Roman"/>
              </a:rPr>
              <a:t> that          </a:t>
            </a:r>
            <a:r>
              <a:rPr lang="zh-CN" altLang="en-US" sz="2400" dirty="0">
                <a:latin typeface="CMU Bright Roman"/>
                <a:cs typeface="CMU Bright Roman"/>
              </a:rPr>
              <a:t>    </a:t>
            </a:r>
            <a:r>
              <a:rPr lang="en-US" sz="2400" dirty="0">
                <a:latin typeface="CMU Bright Roman"/>
                <a:cs typeface="CMU Bright Roman"/>
              </a:rPr>
              <a:t>, where       </a:t>
            </a:r>
            <a:r>
              <a:rPr lang="zh-CN" altLang="en-US" sz="2400" dirty="0">
                <a:latin typeface="CMU Bright Roman"/>
                <a:cs typeface="CMU Bright Roman"/>
              </a:rPr>
              <a:t>      </a:t>
            </a:r>
            <a:r>
              <a:rPr lang="en-US" sz="2400" dirty="0">
                <a:latin typeface="CMU Bright Roman"/>
                <a:cs typeface="CMU Bright Roman"/>
              </a:rPr>
              <a:t>for the </a:t>
            </a:r>
            <a:r>
              <a:rPr lang="en-US" sz="2400" dirty="0" err="1">
                <a:latin typeface="CMU Bright Roman"/>
                <a:cs typeface="CMU Bright Roman"/>
              </a:rPr>
              <a:t>tanh</a:t>
            </a:r>
            <a:r>
              <a:rPr lang="en-US" sz="2400" dirty="0">
                <a:latin typeface="CMU Bright Roman"/>
                <a:cs typeface="CMU Bright Roman"/>
              </a:rPr>
              <a:t> non-linearity and          for the sigmoid non-linearity </a:t>
            </a:r>
            <a:r>
              <a:rPr lang="en-US" sz="2400" baseline="30000" dirty="0">
                <a:latin typeface="CMU Bright Roman"/>
                <a:cs typeface="CMU Bright Roman"/>
              </a:rPr>
              <a:t>1</a:t>
            </a:r>
          </a:p>
          <a:p>
            <a:endParaRPr lang="en-US" sz="2400" baseline="300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Exploding gradients are often controlled with gradient element-wise or norm clipp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36623"/>
              </p:ext>
            </p:extLst>
          </p:nvPr>
        </p:nvGraphicFramePr>
        <p:xfrm>
          <a:off x="3084158" y="2936538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1" name="Equation" r:id="rId3" imgW="901700" imgH="304800" progId="Equation.DSMT4">
                  <p:embed/>
                </p:oleObj>
              </mc:Choice>
              <mc:Fallback>
                <p:oleObj name="Equation" r:id="rId3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4158" y="2936538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85018"/>
              </p:ext>
            </p:extLst>
          </p:nvPr>
        </p:nvGraphicFramePr>
        <p:xfrm>
          <a:off x="5202742" y="2936856"/>
          <a:ext cx="271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2" name="Equation" r:id="rId5" imgW="241300" imgH="304800" progId="Equation.DSMT4">
                  <p:embed/>
                </p:oleObj>
              </mc:Choice>
              <mc:Fallback>
                <p:oleObj name="Equation" r:id="rId5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2742" y="2936856"/>
                        <a:ext cx="27146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46889"/>
              </p:ext>
            </p:extLst>
          </p:nvPr>
        </p:nvGraphicFramePr>
        <p:xfrm>
          <a:off x="5571481" y="3699510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3" name="Equation" r:id="rId7" imgW="901700" imgH="304800" progId="Equation.DSMT4">
                  <p:embed/>
                </p:oleObj>
              </mc:Choice>
              <mc:Fallback>
                <p:oleObj name="Equation" r:id="rId7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1481" y="3699510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83695"/>
              </p:ext>
            </p:extLst>
          </p:nvPr>
        </p:nvGraphicFramePr>
        <p:xfrm>
          <a:off x="4094815" y="3999472"/>
          <a:ext cx="6000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4" name="Equation" r:id="rId9" imgW="533400" imgH="292100" progId="Equation.DSMT4">
                  <p:embed/>
                </p:oleObj>
              </mc:Choice>
              <mc:Fallback>
                <p:oleObj name="Equation" r:id="rId9" imgW="533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4815" y="3999472"/>
                        <a:ext cx="6000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6398745"/>
            <a:ext cx="789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1 </a:t>
            </a:r>
            <a:r>
              <a:rPr lang="en-US" dirty="0">
                <a:latin typeface="CMU Bright Roman"/>
                <a:cs typeface="CMU Bright Roman"/>
                <a:hlinkClick r:id="rId11"/>
              </a:rPr>
              <a:t>On the difficulty of training recurrent neural networks, Pascanu </a:t>
            </a:r>
            <a:r>
              <a:rPr lang="en-US" i="1" dirty="0">
                <a:latin typeface="CMU Bright Roman"/>
                <a:cs typeface="CMU Bright Roman"/>
                <a:hlinkClick r:id="rId11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11"/>
              </a:rPr>
              <a:t>., 2013</a:t>
            </a:r>
            <a:endParaRPr lang="en-US" baseline="30000" dirty="0"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0993"/>
              </p:ext>
            </p:extLst>
          </p:nvPr>
        </p:nvGraphicFramePr>
        <p:xfrm>
          <a:off x="7548599" y="3672447"/>
          <a:ext cx="942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5" name="Equation" r:id="rId12" imgW="838200" imgH="292100" progId="Equation.DSMT4">
                  <p:embed/>
                </p:oleObj>
              </mc:Choice>
              <mc:Fallback>
                <p:oleObj name="Equation" r:id="rId12" imgW="838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8599" y="3672447"/>
                        <a:ext cx="9429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7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94797"/>
            <a:ext cx="8229600" cy="3536768"/>
          </a:xfrm>
        </p:spPr>
      </p:pic>
    </p:spTree>
    <p:extLst>
      <p:ext uri="{BB962C8B-B14F-4D97-AF65-F5344CB8AC3E}">
        <p14:creationId xmlns:p14="http://schemas.microsoft.com/office/powerpoint/2010/main" val="14284870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72"/>
            <a:ext cx="8229600" cy="3001818"/>
          </a:xfrm>
        </p:spPr>
      </p:pic>
    </p:spTree>
    <p:extLst>
      <p:ext uri="{BB962C8B-B14F-4D97-AF65-F5344CB8AC3E}">
        <p14:creationId xmlns:p14="http://schemas.microsoft.com/office/powerpoint/2010/main" val="16302028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10887"/>
            <a:ext cx="8229600" cy="2104588"/>
          </a:xfrm>
        </p:spPr>
      </p:pic>
    </p:spTree>
    <p:extLst>
      <p:ext uri="{BB962C8B-B14F-4D97-AF65-F5344CB8AC3E}">
        <p14:creationId xmlns:p14="http://schemas.microsoft.com/office/powerpoint/2010/main" val="17481683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65677"/>
            <a:ext cx="8229600" cy="3395009"/>
          </a:xfrm>
        </p:spPr>
      </p:pic>
    </p:spTree>
    <p:extLst>
      <p:ext uri="{BB962C8B-B14F-4D97-AF65-F5344CB8AC3E}">
        <p14:creationId xmlns:p14="http://schemas.microsoft.com/office/powerpoint/2010/main" val="19530902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61004"/>
            <a:ext cx="8229600" cy="4204354"/>
          </a:xfrm>
        </p:spPr>
      </p:pic>
    </p:spTree>
    <p:extLst>
      <p:ext uri="{BB962C8B-B14F-4D97-AF65-F5344CB8AC3E}">
        <p14:creationId xmlns:p14="http://schemas.microsoft.com/office/powerpoint/2010/main" val="9574135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激活函数</a:t>
            </a:r>
            <a:r>
              <a:rPr lang="en-US" altLang="zh-CN" sz="2400" dirty="0" err="1"/>
              <a:t>tanh</a:t>
            </a:r>
            <a:r>
              <a:rPr lang="zh-CN" altLang="en-US" sz="2400" dirty="0"/>
              <a:t>和它的导数图像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512" y="1891897"/>
            <a:ext cx="6332977" cy="475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4622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ample Feed-forward Networ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73254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1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梯度消失和爆炸例子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60" y="1775225"/>
            <a:ext cx="8521479" cy="432401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330" y="5547739"/>
            <a:ext cx="6408639" cy="473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2416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Identity Relationshi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9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states</a:t>
            </a: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1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99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Identity Relationshi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2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3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states</a:t>
            </a: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4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5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97378" y="4343362"/>
            <a:ext cx="2189422" cy="369332"/>
          </a:xfrm>
          <a:prstGeom prst="rect">
            <a:avLst/>
          </a:prstGeom>
          <a:noFill/>
          <a:ln w="28575" cmpd="sng">
            <a:solidFill>
              <a:srgbClr val="F7964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Remember </a:t>
            </a:r>
            <a:r>
              <a:rPr lang="en-US" dirty="0" err="1">
                <a:latin typeface="CMU Bright Roman"/>
                <a:cs typeface="CMU Bright Roman"/>
              </a:rPr>
              <a:t>Resnets</a:t>
            </a:r>
            <a:r>
              <a:rPr lang="en-US" dirty="0">
                <a:latin typeface="CMU Bright Roman"/>
                <a:cs typeface="CMU Bright Roman"/>
              </a:rPr>
              <a:t>?</a:t>
            </a:r>
          </a:p>
        </p:txBody>
      </p:sp>
      <p:sp>
        <p:nvSpPr>
          <p:cNvPr id="13" name="Freeform 12"/>
          <p:cNvSpPr/>
          <p:nvPr/>
        </p:nvSpPr>
        <p:spPr>
          <a:xfrm>
            <a:off x="5530439" y="4258942"/>
            <a:ext cx="955878" cy="274370"/>
          </a:xfrm>
          <a:custGeom>
            <a:avLst/>
            <a:gdLst>
              <a:gd name="connsiteX0" fmla="*/ 955878 w 955878"/>
              <a:gd name="connsiteY0" fmla="*/ 274370 h 274370"/>
              <a:gd name="connsiteX1" fmla="*/ 409662 w 955878"/>
              <a:gd name="connsiteY1" fmla="*/ 1279 h 274370"/>
              <a:gd name="connsiteX2" fmla="*/ 0 w 955878"/>
              <a:gd name="connsiteY2" fmla="*/ 165134 h 2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5878" h="274370">
                <a:moveTo>
                  <a:pt x="955878" y="274370"/>
                </a:moveTo>
                <a:cubicBezTo>
                  <a:pt x="762426" y="146927"/>
                  <a:pt x="568975" y="19485"/>
                  <a:pt x="409662" y="1279"/>
                </a:cubicBezTo>
                <a:cubicBezTo>
                  <a:pt x="250349" y="-16927"/>
                  <a:pt x="0" y="165134"/>
                  <a:pt x="0" y="165134"/>
                </a:cubicBezTo>
              </a:path>
            </a:pathLst>
          </a:custGeom>
          <a:ln w="28575" cmpd="sng">
            <a:solidFill>
              <a:srgbClr val="F79646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1156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Disclaim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The explanations in the previous few slides are </a:t>
            </a:r>
            <a:r>
              <a:rPr lang="en-US" sz="2400" dirty="0" err="1">
                <a:latin typeface="CMU Bright Roman"/>
                <a:cs typeface="CMU Bright Roman"/>
              </a:rPr>
              <a:t>handwavy</a:t>
            </a:r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For rigorous proofs and derivations, please refer to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1800" dirty="0">
                <a:latin typeface="CMU Bright Roman"/>
                <a:cs typeface="CMU Bright Roman"/>
                <a:hlinkClick r:id="rId2"/>
              </a:rPr>
              <a:t>On the difficulty of training recurrent neural networks, Pascanu </a:t>
            </a:r>
            <a:r>
              <a:rPr lang="en-US" sz="1800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., 2013</a:t>
            </a:r>
            <a:br>
              <a:rPr lang="en-US" sz="1800" dirty="0">
                <a:latin typeface="CMU Bright Roman"/>
                <a:cs typeface="CMU Bright Roman"/>
              </a:rPr>
            </a:br>
            <a:r>
              <a:rPr lang="en-US" sz="1800" dirty="0">
                <a:latin typeface="CMU Bright Roman"/>
                <a:cs typeface="CMU Bright Roman"/>
                <a:hlinkClick r:id="rId3"/>
              </a:rPr>
              <a:t>Long Short-Term Memory, Hochreiter </a:t>
            </a:r>
            <a:r>
              <a:rPr lang="en-US" sz="1800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.</a:t>
            </a:r>
            <a:r>
              <a:rPr lang="en-US" sz="1800" dirty="0">
                <a:latin typeface="CMU Bright Roman"/>
                <a:cs typeface="CMU Bright Roman"/>
                <a:hlinkClick r:id="rId3"/>
              </a:rPr>
              <a:t>, 1997</a:t>
            </a:r>
            <a:br>
              <a:rPr lang="en-US" sz="18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And other sources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3617671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ong Short-Term Memory (LSTM)</a:t>
            </a:r>
            <a:r>
              <a:rPr lang="en-US" sz="4000" baseline="30000" dirty="0">
                <a:latin typeface="CMU Bright SemiBold"/>
                <a:cs typeface="CMU Bright SemiBold"/>
              </a:rPr>
              <a:t>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4</a:t>
            </a:fld>
            <a:endParaRPr lang="en-US"/>
          </a:p>
        </p:txBody>
      </p:sp>
      <p:sp>
        <p:nvSpPr>
          <p:cNvPr id="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The LSTM uses this idea of “Constant Error Flow” for RNNs to create a “Constant Error Carousel” (CEC) which ensures that gradients don’t decay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The key component is a memory cell that acts like an accumulator (contains the identity relationship) over time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Instead of computing new state as a matrix product with the old state, it rather computes the difference between them. Expressivity is the same, but gradients are better behaved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589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1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Long Short-Term Memory, Hochreiter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1997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66516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build="p"/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LSTM Idea</a:t>
            </a: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33" idx="6"/>
            <a:endCxn id="66" idx="2"/>
          </p:cNvCxnSpPr>
          <p:nvPr/>
        </p:nvCxnSpPr>
        <p:spPr>
          <a:xfrm>
            <a:off x="2312262" y="3831547"/>
            <a:ext cx="1795586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164" idx="1"/>
          </p:cNvCxnSpPr>
          <p:nvPr/>
        </p:nvCxnSpPr>
        <p:spPr>
          <a:xfrm flipV="1">
            <a:off x="5657451" y="3829721"/>
            <a:ext cx="1758384" cy="18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41551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60444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5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737150" y="5619750"/>
          <a:ext cx="3208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5" name="Equation" r:id="rId5" imgW="2362200" imgH="736600" progId="Equation.DSMT4">
                  <p:embed/>
                </p:oleObj>
              </mc:Choice>
              <mc:Fallback>
                <p:oleObj name="Equation" r:id="rId5" imgW="23622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7150" y="5619750"/>
                        <a:ext cx="32083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466892" y="5942013"/>
          <a:ext cx="1517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6" name="Equation" r:id="rId7" imgW="1117600" imgH="304800" progId="Equation.DSMT4">
                  <p:embed/>
                </p:oleObj>
              </mc:Choice>
              <mc:Fallback>
                <p:oleObj name="Equation" r:id="rId7" imgW="1117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6892" y="5942013"/>
                        <a:ext cx="15176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* </a:t>
            </a:r>
            <a:r>
              <a:rPr lang="en-US" dirty="0">
                <a:latin typeface="CMU Bright Roman"/>
                <a:cs typeface="CMU Bright Roman"/>
              </a:rPr>
              <a:t>Dashed line indicates time-lag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0264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Original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4712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6</a:t>
            </a:fld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0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22516" y="5740400"/>
          <a:ext cx="2847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1" name="Equation" r:id="rId5" imgW="2095500" imgH="558800" progId="Equation.DSMT4">
                  <p:embed/>
                </p:oleObj>
              </mc:Choice>
              <mc:Fallback>
                <p:oleObj name="Equation" r:id="rId5" imgW="2095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516" y="5740400"/>
                        <a:ext cx="28479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3159121" y="5975350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2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9121" y="5975350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4974431" y="5734050"/>
          <a:ext cx="22431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3" name="Equation" r:id="rId9" imgW="1651000" imgH="609600" progId="Equation.DSMT4">
                  <p:embed/>
                </p:oleObj>
              </mc:Choice>
              <mc:Fallback>
                <p:oleObj name="Equation" r:id="rId9" imgW="1651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4431" y="5734050"/>
                        <a:ext cx="224313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68706" y="5952093"/>
            <a:ext cx="1629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imilarly for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358962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Popular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92644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140494" y="5743120"/>
          <a:ext cx="33131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0" name="Equation" r:id="rId3" imgW="2438400" imgH="558800" progId="Equation.DSMT4">
                  <p:embed/>
                </p:oleObj>
              </mc:Choice>
              <mc:Fallback>
                <p:oleObj name="Equation" r:id="rId3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4" y="5743120"/>
                        <a:ext cx="3313113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69694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5068888" y="5734050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1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8888" y="5734050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128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Forward/Back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08701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o To: </a:t>
            </a:r>
            <a:r>
              <a:rPr lang="en-US" sz="2400" dirty="0">
                <a:latin typeface="CMU Bright Roman"/>
                <a:cs typeface="CMU Bright Roman"/>
                <a:hlinkClick r:id="rId2"/>
              </a:rPr>
              <a:t>Illustrated LSTM Forward and Backward Pass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906115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umm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Various Input-Output scenarios are possible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(Single/Multiple)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Vanilla RNNs are improved upon by LSTMs which address the vanishing gradient problem through the CEC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Exploding gradients are handled by gradient clipping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More complex architectures are listed in the course materials for you to read, understand, and present</a:t>
            </a:r>
          </a:p>
          <a:p>
            <a:pPr marL="0" indent="0">
              <a:buNone/>
            </a:pPr>
            <a:endParaRPr lang="en-US" sz="18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441139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ample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33211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7" grpId="0" animBg="1"/>
      <p:bldP spid="5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Other Useful Resources / Referen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1800" dirty="0">
                <a:latin typeface="CMU Bright Roman"/>
                <a:cs typeface="CMU Bright Roman"/>
                <a:hlinkClick r:id="rId2"/>
              </a:rPr>
              <a:t>http://cs231n.stanford.edu/slides/winter1516_lecture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</a:p>
          <a:p>
            <a:r>
              <a:rPr lang="en-US" sz="1800" dirty="0">
                <a:latin typeface="CMU Bright Roman"/>
                <a:cs typeface="CMU Bright Roman"/>
                <a:hlinkClick r:id="rId3"/>
              </a:rPr>
              <a:t>http://www.cs.toronto.edu/~rgrosse/csc321/lec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</a:p>
          <a:p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Pascanu</a:t>
            </a:r>
            <a:r>
              <a:rPr lang="en-US" sz="1800" dirty="0">
                <a:latin typeface="CMU Bright Roman"/>
                <a:cs typeface="CMU Bright Roman"/>
              </a:rPr>
              <a:t>, T. </a:t>
            </a:r>
            <a:r>
              <a:rPr lang="en-US" sz="1800" dirty="0" err="1">
                <a:latin typeface="CMU Bright Roman"/>
                <a:cs typeface="CMU Bright Roman"/>
              </a:rPr>
              <a:t>Mikolov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4"/>
              </a:rPr>
              <a:t>On the difficulty of training recurrent neural networks</a:t>
            </a:r>
            <a:r>
              <a:rPr lang="en-US" sz="1800" dirty="0">
                <a:latin typeface="CMU Bright Roman"/>
                <a:cs typeface="CMU Bright Roman"/>
              </a:rPr>
              <a:t>, ICML 2013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S. </a:t>
            </a:r>
            <a:r>
              <a:rPr lang="en-US" sz="1800" dirty="0" err="1">
                <a:latin typeface="CMU Bright Roman"/>
                <a:cs typeface="CMU Bright Roman"/>
              </a:rPr>
              <a:t>Hochreiter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5"/>
              </a:rPr>
              <a:t>Long short-term memory</a:t>
            </a:r>
            <a:r>
              <a:rPr lang="en-US" sz="1800" dirty="0">
                <a:latin typeface="CMU Bright Roman"/>
                <a:cs typeface="CMU Bright Roman"/>
              </a:rPr>
              <a:t>, Neural computation, 1997 9(8), pp.1735-1780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F.A. </a:t>
            </a:r>
            <a:r>
              <a:rPr lang="en-US" sz="1800" dirty="0" err="1">
                <a:latin typeface="CMU Bright Roman"/>
                <a:cs typeface="CMU Bright Roman"/>
              </a:rPr>
              <a:t>Gers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6" action="ppaction://hlinkfile"/>
              </a:rPr>
              <a:t>Recurrent nets that time and count</a:t>
            </a:r>
            <a:r>
              <a:rPr lang="en-US" sz="1800" dirty="0">
                <a:latin typeface="CMU Bright Roman"/>
                <a:cs typeface="CMU Bright Roman"/>
              </a:rPr>
              <a:t>, IJCNN 2000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</a:t>
            </a:r>
            <a:r>
              <a:rPr lang="en-US" sz="1800" dirty="0" err="1">
                <a:latin typeface="CMU Bright Roman"/>
                <a:cs typeface="CMU Bright Roman"/>
              </a:rPr>
              <a:t>Greff</a:t>
            </a:r>
            <a:r>
              <a:rPr lang="en-US" sz="1800" dirty="0">
                <a:latin typeface="CMU Bright Roman"/>
                <a:cs typeface="CMU Bright Roman"/>
              </a:rPr>
              <a:t> , R.K. </a:t>
            </a:r>
            <a:r>
              <a:rPr lang="en-US" sz="1800" dirty="0" err="1">
                <a:latin typeface="CMU Bright Roman"/>
                <a:cs typeface="CMU Bright Roman"/>
              </a:rPr>
              <a:t>Srivastava</a:t>
            </a:r>
            <a:r>
              <a:rPr lang="en-US" sz="1800" dirty="0">
                <a:latin typeface="CMU Bright Roman"/>
                <a:cs typeface="CMU Bright Roman"/>
              </a:rPr>
              <a:t>, J. </a:t>
            </a:r>
            <a:r>
              <a:rPr lang="en-US" sz="1800" dirty="0" err="1">
                <a:latin typeface="CMU Bright Roman"/>
                <a:cs typeface="CMU Bright Roman"/>
              </a:rPr>
              <a:t>Koutník</a:t>
            </a:r>
            <a:r>
              <a:rPr lang="en-US" sz="1800" dirty="0">
                <a:latin typeface="CMU Bright Roman"/>
                <a:cs typeface="CMU Bright Roman"/>
              </a:rPr>
              <a:t>, B.R. </a:t>
            </a:r>
            <a:r>
              <a:rPr lang="en-US" sz="1800" dirty="0" err="1">
                <a:latin typeface="CMU Bright Roman"/>
                <a:cs typeface="CMU Bright Roman"/>
              </a:rPr>
              <a:t>Steunebrink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7"/>
              </a:rPr>
              <a:t>LSTM: A search space odyssey</a:t>
            </a:r>
            <a:r>
              <a:rPr lang="en-US" sz="1800" dirty="0">
                <a:latin typeface="CMU Bright Roman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Cho, B. Van </a:t>
            </a:r>
            <a:r>
              <a:rPr lang="en-US" sz="1800" dirty="0" err="1">
                <a:latin typeface="CMU Bright Roman"/>
                <a:cs typeface="CMU Bright Roman"/>
              </a:rPr>
              <a:t>Merrienboer</a:t>
            </a:r>
            <a:r>
              <a:rPr lang="en-US" sz="1800" dirty="0">
                <a:latin typeface="CMU Bright Roman"/>
                <a:cs typeface="CMU Bright Roman"/>
              </a:rPr>
              <a:t>, C. </a:t>
            </a:r>
            <a:r>
              <a:rPr lang="en-US" sz="1800" dirty="0" err="1">
                <a:latin typeface="CMU Bright Roman"/>
                <a:cs typeface="CMU Bright Roman"/>
              </a:rPr>
              <a:t>Gulcehre</a:t>
            </a:r>
            <a:r>
              <a:rPr lang="en-US" sz="1800" dirty="0">
                <a:latin typeface="CMU Bright Roman"/>
                <a:cs typeface="CMU Bright Roman"/>
              </a:rPr>
              <a:t>, D. </a:t>
            </a:r>
            <a:r>
              <a:rPr lang="en-US" sz="1800" dirty="0" err="1">
                <a:latin typeface="CMU Bright Roman"/>
                <a:cs typeface="CMU Bright Roman"/>
              </a:rPr>
              <a:t>Bahdanau</a:t>
            </a:r>
            <a:r>
              <a:rPr lang="en-US" sz="1800" dirty="0">
                <a:latin typeface="CMU Bright Roman"/>
                <a:cs typeface="CMU Bright Roman"/>
              </a:rPr>
              <a:t>, F. </a:t>
            </a:r>
            <a:r>
              <a:rPr lang="en-US" sz="1800" dirty="0" err="1">
                <a:latin typeface="CMU Bright Roman"/>
                <a:cs typeface="CMU Bright Roman"/>
              </a:rPr>
              <a:t>Bougares</a:t>
            </a:r>
            <a:r>
              <a:rPr lang="en-US" sz="1800" dirty="0">
                <a:latin typeface="CMU Bright Roman"/>
                <a:cs typeface="CMU Bright Roman"/>
              </a:rPr>
              <a:t>, H. </a:t>
            </a:r>
            <a:r>
              <a:rPr lang="en-US" sz="1800" dirty="0" err="1">
                <a:latin typeface="CMU Bright Roman"/>
                <a:cs typeface="CMU Bright Roman"/>
              </a:rPr>
              <a:t>Schwenk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8"/>
              </a:rPr>
              <a:t>Learning phrase representations using RNN encoder-decoder for statistical machine translation</a:t>
            </a:r>
            <a:r>
              <a:rPr lang="en-US" sz="1800" dirty="0">
                <a:latin typeface="CMU Bright Roman"/>
                <a:cs typeface="CMU Bright Roman"/>
              </a:rPr>
              <a:t>, ACL 2014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Jozefowicz</a:t>
            </a:r>
            <a:r>
              <a:rPr lang="en-US" sz="1800" dirty="0">
                <a:latin typeface="CMU Bright Roman"/>
                <a:cs typeface="CMU Bright Roman"/>
              </a:rPr>
              <a:t>, W. </a:t>
            </a:r>
            <a:r>
              <a:rPr lang="en-US" sz="1800" dirty="0" err="1">
                <a:latin typeface="CMU Bright Roman"/>
                <a:cs typeface="CMU Bright Roman"/>
              </a:rPr>
              <a:t>Zaremba</a:t>
            </a:r>
            <a:r>
              <a:rPr lang="en-US" sz="1800" dirty="0">
                <a:latin typeface="CMU Bright Roman"/>
                <a:cs typeface="CMU Bright Roman"/>
              </a:rPr>
              <a:t>, and I. </a:t>
            </a:r>
            <a:r>
              <a:rPr lang="en-US" sz="1800" dirty="0" err="1">
                <a:latin typeface="CMU Bright Roman"/>
                <a:cs typeface="CMU Bright Roman"/>
              </a:rPr>
              <a:t>Sutskev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9"/>
              </a:rPr>
              <a:t>An empirical exploration of recurrent network architectures</a:t>
            </a:r>
            <a:r>
              <a:rPr lang="en-US" sz="1800" dirty="0">
                <a:latin typeface="CMU Bright Roman"/>
                <a:cs typeface="CMU Bright Roman"/>
              </a:rPr>
              <a:t>, JMLR 2015</a:t>
            </a:r>
          </a:p>
          <a:p>
            <a:endParaRPr lang="en-US" sz="1800" dirty="0">
              <a:latin typeface="CMU Bright Roman"/>
              <a:cs typeface="CMU Bright Roman"/>
            </a:endParaRPr>
          </a:p>
          <a:p>
            <a:endParaRPr lang="en-US" sz="18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9225049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6222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Why Recurrent Neural Networks (RNNs)?</a:t>
            </a:r>
          </a:p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Vanilla RNN unit</a:t>
            </a:r>
          </a:p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RNN forward pass</a:t>
            </a:r>
          </a:p>
          <a:p>
            <a:r>
              <a:rPr lang="en-US" sz="2400" dirty="0" err="1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Backpropagation</a:t>
            </a:r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 refresher</a:t>
            </a:r>
          </a:p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RNN backward pass</a:t>
            </a:r>
          </a:p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Issues with the Vanilla RNN</a:t>
            </a:r>
          </a:p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Long Short-Term Memory (LSTM) unit</a:t>
            </a:r>
          </a:p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LSTM Forward &amp; Backward pas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LSTM variants and tips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Peephole LSTM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GRU</a:t>
            </a:r>
          </a:p>
        </p:txBody>
      </p:sp>
    </p:spTree>
    <p:extLst>
      <p:ext uri="{BB962C8B-B14F-4D97-AF65-F5344CB8AC3E}">
        <p14:creationId xmlns:p14="http://schemas.microsoft.com/office/powerpoint/2010/main" val="57649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C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277593" y="2534444"/>
            <a:ext cx="2571110" cy="1241365"/>
            <a:chOff x="3277593" y="2435812"/>
            <a:chExt cx="2571110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dirty="0">
                  <a:latin typeface="CMU Bright Roman"/>
                  <a:cs typeface="CMU Bright Roman"/>
                </a:rPr>
                <a:t> </a:t>
              </a:r>
              <a:r>
                <a:rPr lang="en-US" sz="1600" dirty="0" err="1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t-1</a:t>
              </a: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0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1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163801" y="4128128"/>
          <a:ext cx="2801691" cy="113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2" name="Equation" r:id="rId6" imgW="1816100" imgH="736600" progId="Equation.DSMT4">
                  <p:embed/>
                </p:oleObj>
              </mc:Choice>
              <mc:Fallback>
                <p:oleObj name="Equation" r:id="rId6" imgW="18161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3801" y="4128128"/>
                        <a:ext cx="2801691" cy="113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213386095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5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6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14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8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9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0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ndicates shared weights</a:t>
            </a:r>
          </a:p>
        </p:txBody>
      </p:sp>
    </p:spTree>
    <p:extLst>
      <p:ext uri="{BB962C8B-B14F-4D97-AF65-F5344CB8AC3E}">
        <p14:creationId xmlns:p14="http://schemas.microsoft.com/office/powerpoint/2010/main" val="20235009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Back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5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4712213" y="15575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3" imgW="1384300" imgH="1143000" progId="Equation.DSMT4">
                  <p:embed/>
                </p:oleObj>
              </mc:Choice>
              <mc:Fallback>
                <p:oleObj name="Equation" r:id="rId3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2213" y="15575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4571098" y="3701560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098" y="3701560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45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Popular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6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6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7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18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imilarly for </a:t>
            </a:r>
            <a:r>
              <a:rPr lang="en-US" dirty="0">
                <a:latin typeface="CMU Bright Oblique"/>
                <a:cs typeface="CMU Bright Oblique"/>
              </a:rPr>
              <a:t>i</a:t>
            </a:r>
            <a:r>
              <a:rPr lang="en-US" baseline="-25000" dirty="0"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MU Bright Roman"/>
                <a:cs typeface="CMU Bright Roman"/>
              </a:rPr>
              <a:t>,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* </a:t>
            </a:r>
            <a:r>
              <a:rPr lang="en-US" dirty="0">
                <a:latin typeface="CMU Bright Roman"/>
                <a:cs typeface="CMU Bright Roman"/>
              </a:rPr>
              <a:t>Dashed line indicates time-lag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2540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Forward/Back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08701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o To: </a:t>
            </a:r>
            <a:r>
              <a:rPr lang="en-US" sz="2400" dirty="0">
                <a:latin typeface="CMU Bright Roman"/>
                <a:cs typeface="CMU Bright Roman"/>
                <a:hlinkClick r:id="rId2"/>
              </a:rPr>
              <a:t>Illustrated LSTM Forward and Backward Pass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3997458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lass Exercis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8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Consider the problem of translation of English to French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E.g. What is your name      Comment </a:t>
            </a:r>
            <a:r>
              <a:rPr lang="en-US" sz="2400" dirty="0" err="1">
                <a:latin typeface="CMU Bright Roman"/>
                <a:cs typeface="CMU Bright Roman"/>
              </a:rPr>
              <a:t>tu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>
                <a:latin typeface="CMU Bright Roman"/>
                <a:cs typeface="CMU Bright Roman"/>
              </a:rPr>
              <a:t>t'appelle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Is the below architecture suitable for this problem?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823132" y="2293192"/>
            <a:ext cx="4043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7200" y="6402365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Adapted from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http://www.cs.toronto.edu/~rgrosse/csc321/lec10.pdf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568974" y="3189525"/>
            <a:ext cx="1703286" cy="1686694"/>
            <a:chOff x="2955335" y="2918868"/>
            <a:chExt cx="1703286" cy="1686694"/>
          </a:xfrm>
        </p:grpSpPr>
        <p:sp>
          <p:nvSpPr>
            <p:cNvPr id="34" name="Rectangle 33"/>
            <p:cNvSpPr/>
            <p:nvPr/>
          </p:nvSpPr>
          <p:spPr>
            <a:xfrm>
              <a:off x="3001851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3174336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3331713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633465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3797639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3954691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256443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4420617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3803992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4420617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3174336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2955335" y="4235722"/>
              <a:ext cx="438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582105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198730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974801" y="2918868"/>
              <a:ext cx="43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598223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214848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344716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lass Exercis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216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Consider the problem of translation of English to French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E.g. What is your name      Comment </a:t>
            </a:r>
            <a:r>
              <a:rPr lang="en-US" sz="2400" dirty="0" err="1">
                <a:latin typeface="CMU Bright Roman"/>
                <a:cs typeface="CMU Bright Roman"/>
              </a:rPr>
              <a:t>tu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>
                <a:latin typeface="CMU Bright Roman"/>
                <a:cs typeface="CMU Bright Roman"/>
              </a:rPr>
              <a:t>t'appelle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Is the below architecture suitable for this problem?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No, sentences might be of different length and words might not align. Need to see entire sentence before translating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3568974" y="3189525"/>
            <a:ext cx="1703286" cy="1686694"/>
            <a:chOff x="2955335" y="2918868"/>
            <a:chExt cx="1703286" cy="1686694"/>
          </a:xfrm>
        </p:grpSpPr>
        <p:sp>
          <p:nvSpPr>
            <p:cNvPr id="7" name="Rectangle 6"/>
            <p:cNvSpPr/>
            <p:nvPr/>
          </p:nvSpPr>
          <p:spPr>
            <a:xfrm>
              <a:off x="3001851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3174336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3331713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3633465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97639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954691" y="376298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4256443" y="358922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420617" y="393674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803992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4420617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174336" y="328973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955335" y="4235722"/>
              <a:ext cx="438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82105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98730" y="423623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974801" y="2918868"/>
              <a:ext cx="43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598223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214848" y="2919376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  <p:cxnSp>
        <p:nvCxnSpPr>
          <p:cNvPr id="30" name="Straight Arrow Connector 29"/>
          <p:cNvCxnSpPr/>
          <p:nvPr/>
        </p:nvCxnSpPr>
        <p:spPr>
          <a:xfrm>
            <a:off x="3787975" y="2312647"/>
            <a:ext cx="4043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7200" y="6402365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Adapted from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http://www.cs.toronto.edu/~rgrosse/csc321/lec10.pdf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658151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ample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3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13869" y="40139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1666" y="4362902"/>
            <a:ext cx="44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0</a:t>
            </a:r>
            <a:endParaRPr lang="en-US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7551280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lass Exercis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216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Consider the problem of translation of English to French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E.g. What is your name      Comment </a:t>
            </a:r>
            <a:r>
              <a:rPr lang="en-US" sz="2400" dirty="0" err="1">
                <a:latin typeface="CMU Bright Roman"/>
                <a:cs typeface="CMU Bright Roman"/>
              </a:rPr>
              <a:t>tu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err="1">
                <a:latin typeface="CMU Bright Roman"/>
                <a:cs typeface="CMU Bright Roman"/>
              </a:rPr>
              <a:t>t'appelle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Sentences might be of different length and words might not align. Need to see entire sentence before translating</a:t>
            </a:r>
          </a:p>
          <a:p>
            <a:pPr marL="0" indent="0">
              <a:buNone/>
            </a:pPr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endParaRPr lang="en-US" sz="28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Input-Output nature depends on the structure of the problem at hand</a:t>
            </a:r>
          </a:p>
          <a:p>
            <a:endParaRPr lang="en-US" sz="2800" dirty="0"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715331" y="2293192"/>
            <a:ext cx="4043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7200" y="6402365"/>
            <a:ext cx="6587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Seq2Seq Learning with Neural Networks, Sutskever </a:t>
            </a:r>
            <a:r>
              <a:rPr lang="en-US" i="1" dirty="0">
                <a:latin typeface="CMU Bright Roman"/>
                <a:cs typeface="CMU Bright Roman"/>
                <a:hlinkClick r:id="rId2"/>
              </a:rPr>
              <a:t>et al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2014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407751" y="3528442"/>
            <a:ext cx="4221650" cy="1696239"/>
            <a:chOff x="2752262" y="3528950"/>
            <a:chExt cx="4221650" cy="1696239"/>
          </a:xfrm>
        </p:grpSpPr>
        <p:sp>
          <p:nvSpPr>
            <p:cNvPr id="31" name="Rectangle 30"/>
            <p:cNvSpPr/>
            <p:nvPr/>
          </p:nvSpPr>
          <p:spPr>
            <a:xfrm>
              <a:off x="2798778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971263" y="455586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128640" y="4382102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3430392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3594566" y="455586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751618" y="4382102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4053370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4217544" y="455586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690269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384744" y="4392675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855956" y="390885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321883" y="4218912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016358" y="4403248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5487570" y="3919428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5956841" y="4218912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5651316" y="4403248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6122528" y="3919428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643316" y="3539015"/>
              <a:ext cx="43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266738" y="3539523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83363" y="3539523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752262" y="4855349"/>
              <a:ext cx="438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379032" y="4855857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995657" y="4855857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E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603617" y="4208339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>
              <a:off x="6298092" y="4392675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6769304" y="390885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530139" y="3528950"/>
              <a:ext cx="443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F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22375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Multi-layer RN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76737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We can of course design RNNs with multiple hidden layer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95958" y="3739184"/>
            <a:ext cx="3489437" cy="657583"/>
            <a:chOff x="2795958" y="3739184"/>
            <a:chExt cx="3489437" cy="657583"/>
          </a:xfrm>
        </p:grpSpPr>
        <p:sp>
          <p:nvSpPr>
            <p:cNvPr id="58" name="Rectangle 57"/>
            <p:cNvSpPr/>
            <p:nvPr/>
          </p:nvSpPr>
          <p:spPr>
            <a:xfrm>
              <a:off x="2795958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3125820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3427572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748798" y="421243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Rectangle 61"/>
            <p:cNvSpPr/>
            <p:nvPr/>
          </p:nvSpPr>
          <p:spPr>
            <a:xfrm>
              <a:off x="4050550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687449" y="4038668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4381924" y="422300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4853136" y="373918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5319063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5013538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5484750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5954021" y="4049241"/>
              <a:ext cx="331374" cy="347526"/>
            </a:xfrm>
            <a:prstGeom prst="rect">
              <a:avLst/>
            </a:prstGeom>
            <a:solidFill>
              <a:schemeClr val="accent3">
                <a:lumMod val="75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5648496" y="423357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6119708" y="374975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2960132" y="374184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3591746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4226704" y="375241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2783438" y="3092174"/>
            <a:ext cx="3489437" cy="657583"/>
            <a:chOff x="2783438" y="3092174"/>
            <a:chExt cx="3489437" cy="657583"/>
          </a:xfrm>
        </p:grpSpPr>
        <p:sp>
          <p:nvSpPr>
            <p:cNvPr id="75" name="Rectangle 74"/>
            <p:cNvSpPr/>
            <p:nvPr/>
          </p:nvSpPr>
          <p:spPr>
            <a:xfrm>
              <a:off x="2783438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3113300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/>
            <p:nvPr/>
          </p:nvSpPr>
          <p:spPr>
            <a:xfrm>
              <a:off x="3415052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3736278" y="356542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4038030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674929" y="3391658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4369404" y="357599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flipV="1">
              <a:off x="4840616" y="309217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5306543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5001018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V="1">
              <a:off x="5472230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5941501" y="3402231"/>
              <a:ext cx="331374" cy="347526"/>
            </a:xfrm>
            <a:prstGeom prst="rect">
              <a:avLst/>
            </a:prstGeom>
            <a:solidFill>
              <a:schemeClr val="accent3">
                <a:lumMod val="5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5635976" y="358656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flipV="1">
              <a:off x="6107188" y="310274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2947612" y="309483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V="1">
              <a:off x="3579226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4214184" y="310540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2771538" y="4386194"/>
            <a:ext cx="3544712" cy="1316334"/>
            <a:chOff x="2771538" y="4386194"/>
            <a:chExt cx="3544712" cy="1316334"/>
          </a:xfrm>
        </p:grpSpPr>
        <p:sp>
          <p:nvSpPr>
            <p:cNvPr id="31" name="Rectangle 30"/>
            <p:cNvSpPr/>
            <p:nvPr/>
          </p:nvSpPr>
          <p:spPr>
            <a:xfrm>
              <a:off x="2798778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971263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128640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3430392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3594566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751618" y="4859441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4053370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4217544" y="503320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690269" y="4685678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384744" y="4870014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855956" y="438619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321883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016358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5487570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5956841" y="4696251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5651316" y="4880587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6122528" y="439676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771538" y="5332688"/>
              <a:ext cx="399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398268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014893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2962952" y="438885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3594566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4229524" y="4399425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4658257" y="5332688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5287912" y="5333196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5898125" y="5333196"/>
              <a:ext cx="418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x</a:t>
              </a:r>
              <a:r>
                <a:rPr lang="en-US" baseline="-25000" dirty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 flipV="1">
              <a:off x="4857134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 flipV="1">
              <a:off x="5480437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 flipV="1">
              <a:off x="6103415" y="5043777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767765" y="2077982"/>
            <a:ext cx="3544712" cy="1014192"/>
            <a:chOff x="2767765" y="2077982"/>
            <a:chExt cx="3544712" cy="1014192"/>
          </a:xfrm>
        </p:grpSpPr>
        <p:sp>
          <p:nvSpPr>
            <p:cNvPr id="98" name="Rectangle 97"/>
            <p:cNvSpPr/>
            <p:nvPr/>
          </p:nvSpPr>
          <p:spPr>
            <a:xfrm>
              <a:off x="2779665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3411279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4034257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4671156" y="2734075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V="1">
              <a:off x="4836843" y="2434591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/>
            <p:cNvSpPr/>
            <p:nvPr/>
          </p:nvSpPr>
          <p:spPr>
            <a:xfrm>
              <a:off x="5302770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V="1">
              <a:off x="5468457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5937728" y="2744648"/>
              <a:ext cx="331374" cy="347526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3000"/>
              </a:schemeClr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11" name="Straight Arrow Connector 110"/>
            <p:cNvCxnSpPr/>
            <p:nvPr/>
          </p:nvCxnSpPr>
          <p:spPr>
            <a:xfrm flipV="1">
              <a:off x="6103415" y="2445164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V="1">
              <a:off x="2943839" y="243724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flipV="1">
              <a:off x="3575453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 flipV="1">
              <a:off x="4210411" y="2447822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2767765" y="2077982"/>
              <a:ext cx="399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1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394495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2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011120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3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654484" y="2077982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4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5284139" y="2078490"/>
              <a:ext cx="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5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894352" y="2078490"/>
              <a:ext cx="418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y</a:t>
              </a:r>
              <a:r>
                <a:rPr lang="en-US" baseline="-25000" dirty="0">
                  <a:latin typeface="CMU Bright Oblique"/>
                  <a:cs typeface="CMU Bright Oblique"/>
                </a:rPr>
                <a:t>6</a:t>
              </a:r>
              <a:endParaRPr lang="en-US" baseline="-25000" dirty="0">
                <a:latin typeface="CMU Bright Roman"/>
                <a:cs typeface="CMU Bright Roman"/>
              </a:endParaRPr>
            </a:p>
          </p:txBody>
        </p:sp>
      </p:grpSp>
      <p:sp>
        <p:nvSpPr>
          <p:cNvPr id="127" name="Content Placeholder 2"/>
          <p:cNvSpPr txBox="1">
            <a:spLocks/>
          </p:cNvSpPr>
          <p:nvPr/>
        </p:nvSpPr>
        <p:spPr>
          <a:xfrm>
            <a:off x="457200" y="5779613"/>
            <a:ext cx="8686800" cy="5767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MU Bright Roman"/>
                <a:cs typeface="CMU Bright Roman"/>
              </a:rPr>
              <a:t>Think exotic: Skip connections across layers, across time, …</a:t>
            </a:r>
          </a:p>
        </p:txBody>
      </p:sp>
    </p:spTree>
    <p:extLst>
      <p:ext uri="{BB962C8B-B14F-4D97-AF65-F5344CB8AC3E}">
        <p14:creationId xmlns:p14="http://schemas.microsoft.com/office/powerpoint/2010/main" val="130413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2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Bi-directional RN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1053412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RNNs can process the input sequence in forward and in the reverse direct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742803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52" idx="0"/>
            <a:endCxn id="31" idx="2"/>
          </p:cNvCxnSpPr>
          <p:nvPr/>
        </p:nvCxnSpPr>
        <p:spPr>
          <a:xfrm flipV="1">
            <a:off x="2686165" y="5266434"/>
            <a:ext cx="222325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072665" y="50926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374417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6" name="Straight Arrow Connector 35"/>
          <p:cNvCxnSpPr>
            <a:stCxn id="53" idx="0"/>
            <a:endCxn id="35" idx="2"/>
          </p:cNvCxnSpPr>
          <p:nvPr/>
        </p:nvCxnSpPr>
        <p:spPr>
          <a:xfrm flipV="1">
            <a:off x="3315821" y="5266434"/>
            <a:ext cx="224283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695643" y="5092671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997395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9" name="Straight Arrow Connector 38"/>
          <p:cNvCxnSpPr>
            <a:stCxn id="54" idx="0"/>
            <a:endCxn id="38" idx="2"/>
          </p:cNvCxnSpPr>
          <p:nvPr/>
        </p:nvCxnSpPr>
        <p:spPr>
          <a:xfrm flipV="1">
            <a:off x="3932446" y="5266434"/>
            <a:ext cx="230636" cy="299992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4634294" y="4918908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4328769" y="510324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265908" y="49294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960383" y="51138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5900866" y="4929481"/>
            <a:ext cx="331374" cy="34752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595341" y="511381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486440" y="5565918"/>
            <a:ext cx="39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113170" y="55664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729795" y="55664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373159" y="5565918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002814" y="5566426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613027" y="5566426"/>
            <a:ext cx="41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18" name="Straight Arrow Connector 117"/>
          <p:cNvCxnSpPr>
            <a:stCxn id="115" idx="0"/>
            <a:endCxn id="40" idx="2"/>
          </p:cNvCxnSpPr>
          <p:nvPr/>
        </p:nvCxnSpPr>
        <p:spPr>
          <a:xfrm flipV="1">
            <a:off x="4575810" y="5266434"/>
            <a:ext cx="224171" cy="299484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16" idx="0"/>
            <a:endCxn id="43" idx="2"/>
          </p:cNvCxnSpPr>
          <p:nvPr/>
        </p:nvCxnSpPr>
        <p:spPr>
          <a:xfrm flipV="1">
            <a:off x="5205465" y="5277007"/>
            <a:ext cx="226130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17" idx="0"/>
            <a:endCxn id="46" idx="2"/>
          </p:cNvCxnSpPr>
          <p:nvPr/>
        </p:nvCxnSpPr>
        <p:spPr>
          <a:xfrm flipV="1">
            <a:off x="5822090" y="5277007"/>
            <a:ext cx="244463" cy="289419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2494567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126181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749159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386058" y="2967305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 flipV="1">
            <a:off x="4551745" y="2667821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5017672" y="29778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8" name="Straight Arrow Connector 107"/>
          <p:cNvCxnSpPr/>
          <p:nvPr/>
        </p:nvCxnSpPr>
        <p:spPr>
          <a:xfrm flipV="1">
            <a:off x="5183359" y="26783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5652630" y="2977878"/>
            <a:ext cx="331374" cy="347526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1" name="Straight Arrow Connector 110"/>
          <p:cNvCxnSpPr/>
          <p:nvPr/>
        </p:nvCxnSpPr>
        <p:spPr>
          <a:xfrm flipV="1">
            <a:off x="5818317" y="2678394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2658741" y="2670479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V="1">
            <a:off x="3290355" y="26810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3925313" y="2681052"/>
            <a:ext cx="0" cy="2994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482667" y="2311212"/>
            <a:ext cx="39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109397" y="23117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726022" y="23117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369386" y="2311212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4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999041" y="2311720"/>
            <a:ext cx="4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5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5609254" y="2311720"/>
            <a:ext cx="41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latin typeface="CMU Bright Oblique"/>
                <a:cs typeface="CMU Bright Oblique"/>
              </a:rPr>
              <a:t>6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380568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2710430" y="43314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012182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3333408" y="4331424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3635160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4272059" y="4157661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>
            <a:off x="3966534" y="4341997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4437746" y="3314831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4903673" y="41682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7" name="Straight Arrow Connector 106"/>
          <p:cNvCxnSpPr/>
          <p:nvPr/>
        </p:nvCxnSpPr>
        <p:spPr>
          <a:xfrm>
            <a:off x="4598148" y="43525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V="1">
            <a:off x="5069360" y="33254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5538631" y="4168234"/>
            <a:ext cx="331374" cy="347526"/>
          </a:xfrm>
          <a:prstGeom prst="rect">
            <a:avLst/>
          </a:prstGeom>
          <a:solidFill>
            <a:schemeClr val="accent2">
              <a:lumMod val="60000"/>
              <a:lumOff val="40000"/>
              <a:alpha val="33000"/>
            </a:schemeClr>
          </a:solidFill>
          <a:ln>
            <a:solidFill>
              <a:srgbClr val="C0504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9" name="Straight Arrow Connector 128"/>
          <p:cNvCxnSpPr/>
          <p:nvPr/>
        </p:nvCxnSpPr>
        <p:spPr>
          <a:xfrm>
            <a:off x="5233106" y="4352570"/>
            <a:ext cx="301752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V="1">
            <a:off x="5704318" y="3325404"/>
            <a:ext cx="113999" cy="842830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2544742" y="3314831"/>
            <a:ext cx="115512" cy="845488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3176356" y="3314831"/>
            <a:ext cx="11551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flipV="1">
            <a:off x="3811314" y="3314831"/>
            <a:ext cx="103532" cy="856062"/>
          </a:xfrm>
          <a:prstGeom prst="straightConnector1">
            <a:avLst/>
          </a:prstGeom>
          <a:ln w="19050" cmpd="sng">
            <a:solidFill>
              <a:srgbClr val="C0504D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2482667" y="4505187"/>
            <a:ext cx="186830" cy="1040805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Freeform 133"/>
          <p:cNvSpPr/>
          <p:nvPr/>
        </p:nvSpPr>
        <p:spPr>
          <a:xfrm>
            <a:off x="3129147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Freeform 134"/>
          <p:cNvSpPr/>
          <p:nvPr/>
        </p:nvSpPr>
        <p:spPr>
          <a:xfrm>
            <a:off x="3740845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Freeform 135"/>
          <p:cNvSpPr/>
          <p:nvPr/>
        </p:nvSpPr>
        <p:spPr>
          <a:xfrm>
            <a:off x="4392066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Freeform 136"/>
          <p:cNvSpPr/>
          <p:nvPr/>
        </p:nvSpPr>
        <p:spPr>
          <a:xfrm>
            <a:off x="5011850" y="4505187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Freeform 137"/>
          <p:cNvSpPr/>
          <p:nvPr/>
        </p:nvSpPr>
        <p:spPr>
          <a:xfrm>
            <a:off x="5634573" y="4508836"/>
            <a:ext cx="206424" cy="1036638"/>
          </a:xfrm>
          <a:custGeom>
            <a:avLst/>
            <a:gdLst>
              <a:gd name="connsiteX0" fmla="*/ 425257 w 425257"/>
              <a:gd name="connsiteY0" fmla="*/ 932973 h 932973"/>
              <a:gd name="connsiteX1" fmla="*/ 10578 w 425257"/>
              <a:gd name="connsiteY1" fmla="*/ 401697 h 932973"/>
              <a:gd name="connsiteX2" fmla="*/ 114248 w 425257"/>
              <a:gd name="connsiteY2" fmla="*/ 0 h 932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5257" h="932973">
                <a:moveTo>
                  <a:pt x="425257" y="932973"/>
                </a:moveTo>
                <a:cubicBezTo>
                  <a:pt x="243835" y="745082"/>
                  <a:pt x="62413" y="557192"/>
                  <a:pt x="10578" y="401697"/>
                </a:cubicBezTo>
                <a:cubicBezTo>
                  <a:pt x="-41257" y="246201"/>
                  <a:pt x="114248" y="0"/>
                  <a:pt x="114248" y="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9" name="Straight Arrow Connector 138"/>
          <p:cNvCxnSpPr>
            <a:stCxn id="46" idx="0"/>
            <a:endCxn id="109" idx="2"/>
          </p:cNvCxnSpPr>
          <p:nvPr/>
        </p:nvCxnSpPr>
        <p:spPr>
          <a:xfrm flipH="1" flipV="1">
            <a:off x="5818317" y="33254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43" idx="0"/>
            <a:endCxn id="106" idx="2"/>
          </p:cNvCxnSpPr>
          <p:nvPr/>
        </p:nvCxnSpPr>
        <p:spPr>
          <a:xfrm flipH="1" flipV="1">
            <a:off x="5183359" y="3325404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40" idx="0"/>
            <a:endCxn id="103" idx="2"/>
          </p:cNvCxnSpPr>
          <p:nvPr/>
        </p:nvCxnSpPr>
        <p:spPr>
          <a:xfrm flipH="1" flipV="1">
            <a:off x="4551745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38" idx="0"/>
            <a:endCxn id="102" idx="2"/>
          </p:cNvCxnSpPr>
          <p:nvPr/>
        </p:nvCxnSpPr>
        <p:spPr>
          <a:xfrm flipH="1" flipV="1">
            <a:off x="3914846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5" idx="0"/>
            <a:endCxn id="100" idx="2"/>
          </p:cNvCxnSpPr>
          <p:nvPr/>
        </p:nvCxnSpPr>
        <p:spPr>
          <a:xfrm flipH="1" flipV="1">
            <a:off x="3291868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31" idx="0"/>
            <a:endCxn id="98" idx="2"/>
          </p:cNvCxnSpPr>
          <p:nvPr/>
        </p:nvCxnSpPr>
        <p:spPr>
          <a:xfrm flipH="1" flipV="1">
            <a:off x="2660254" y="3314831"/>
            <a:ext cx="248236" cy="1604077"/>
          </a:xfrm>
          <a:prstGeom prst="straightConnector1">
            <a:avLst/>
          </a:prstGeom>
          <a:ln w="19050" cmpd="sng">
            <a:solidFill>
              <a:schemeClr val="accent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8" name="Content Placeholder 2"/>
          <p:cNvSpPr txBox="1">
            <a:spLocks/>
          </p:cNvSpPr>
          <p:nvPr/>
        </p:nvSpPr>
        <p:spPr>
          <a:xfrm>
            <a:off x="374032" y="5883523"/>
            <a:ext cx="8686800" cy="68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MU Bright Roman"/>
                <a:cs typeface="CMU Bright Roman"/>
              </a:rPr>
              <a:t>Popular in speech recognition</a:t>
            </a:r>
          </a:p>
        </p:txBody>
      </p:sp>
    </p:spTree>
    <p:extLst>
      <p:ext uri="{BB962C8B-B14F-4D97-AF65-F5344CB8AC3E}">
        <p14:creationId xmlns:p14="http://schemas.microsoft.com/office/powerpoint/2010/main" val="135144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1" grpId="0" animBg="1"/>
      <p:bldP spid="35" grpId="0" animBg="1"/>
      <p:bldP spid="38" grpId="0" animBg="1"/>
      <p:bldP spid="40" grpId="0" animBg="1"/>
      <p:bldP spid="43" grpId="0" animBg="1"/>
      <p:bldP spid="46" grpId="0" animBg="1"/>
      <p:bldP spid="52" grpId="0"/>
      <p:bldP spid="53" grpId="0"/>
      <p:bldP spid="54" grpId="0"/>
      <p:bldP spid="115" grpId="0"/>
      <p:bldP spid="116" grpId="0"/>
      <p:bldP spid="117" grpId="0"/>
      <p:bldP spid="98" grpId="0" animBg="1"/>
      <p:bldP spid="100" grpId="0" animBg="1"/>
      <p:bldP spid="102" grpId="0" animBg="1"/>
      <p:bldP spid="103" grpId="0" animBg="1"/>
      <p:bldP spid="106" grpId="0" animBg="1"/>
      <p:bldP spid="109" grpId="0" animBg="1"/>
      <p:bldP spid="121" grpId="0"/>
      <p:bldP spid="122" grpId="0"/>
      <p:bldP spid="123" grpId="0"/>
      <p:bldP spid="124" grpId="0"/>
      <p:bldP spid="125" grpId="0"/>
      <p:bldP spid="126" grpId="0"/>
      <p:bldP spid="92" grpId="0" animBg="1"/>
      <p:bldP spid="94" grpId="0" animBg="1"/>
      <p:bldP spid="96" grpId="0" animBg="1"/>
      <p:bldP spid="97" grpId="0" animBg="1"/>
      <p:bldP spid="104" grpId="0" animBg="1"/>
      <p:bldP spid="128" grpId="0" animBg="1"/>
      <p:bldP spid="17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58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ec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Various Input-Output scenarios are possible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(Single/Multiple)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RNNs can be stacked, or bi-directional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Vanilla RNNs are improved upon by LSTMs which address the vanishing gradient problem through the CEC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Exploding gradients are handled by gradient clipping</a:t>
            </a:r>
          </a:p>
          <a:p>
            <a:pPr marL="0" indent="0">
              <a:buNone/>
            </a:pPr>
            <a:endParaRPr lang="en-US" sz="18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0466188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Popular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4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0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1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18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imilarly for </a:t>
            </a:r>
            <a:r>
              <a:rPr lang="en-US" dirty="0">
                <a:latin typeface="CMU Bright Oblique"/>
                <a:cs typeface="CMU Bright Oblique"/>
              </a:rPr>
              <a:t>i</a:t>
            </a:r>
            <a:r>
              <a:rPr lang="en-US" baseline="-25000" dirty="0"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MU Bright Roman"/>
                <a:cs typeface="CMU Bright Roman"/>
              </a:rPr>
              <a:t>,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* </a:t>
            </a:r>
            <a:r>
              <a:rPr lang="en-US" dirty="0">
                <a:latin typeface="CMU Bright Roman"/>
                <a:cs typeface="CMU Bright Roman"/>
              </a:rPr>
              <a:t>Dashed line indicates time-lag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8134660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I: Peephole LSTM</a:t>
            </a: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5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4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350" y="1919288"/>
          <a:ext cx="23987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5" name="Equation" r:id="rId5" imgW="1765300" imgH="889000" progId="Equation.DSMT4">
                  <p:embed/>
                </p:oleObj>
              </mc:Choice>
              <mc:Fallback>
                <p:oleObj name="Equation" r:id="rId5" imgW="1765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350" y="1919288"/>
                        <a:ext cx="239871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6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463275" y="3083578"/>
            <a:ext cx="280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imilarly for </a:t>
            </a:r>
            <a:r>
              <a:rPr lang="en-US" dirty="0">
                <a:latin typeface="CMU Bright Oblique"/>
                <a:cs typeface="CMU Bright Oblique"/>
              </a:rPr>
              <a:t>i</a:t>
            </a:r>
            <a:r>
              <a:rPr lang="en-US" baseline="-25000" dirty="0"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MU Bright Roman"/>
                <a:cs typeface="CMU Bright Roman"/>
              </a:rPr>
              <a:t>,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r>
              <a:rPr lang="en-US" baseline="-25000" dirty="0">
                <a:latin typeface="CMU Bright Oblique"/>
                <a:cs typeface="CMU Bright Oblique"/>
              </a:rPr>
              <a:t> </a:t>
            </a:r>
            <a:r>
              <a:rPr lang="en-US" dirty="0">
                <a:latin typeface="CMU Bright Oblique"/>
                <a:cs typeface="CMU Bright Oblique"/>
              </a:rPr>
              <a:t>(</a:t>
            </a:r>
            <a:r>
              <a:rPr lang="en-US" dirty="0">
                <a:latin typeface="CMU Bright Roman"/>
                <a:cs typeface="CMU Bright Roman"/>
              </a:rPr>
              <a:t>uses </a:t>
            </a:r>
            <a:r>
              <a:rPr lang="en-US" dirty="0" err="1">
                <a:solidFill>
                  <a:srgbClr val="00FF00"/>
                </a:solidFill>
                <a:latin typeface="CMU Bright Oblique"/>
                <a:cs typeface="CMU Bright Oblique"/>
              </a:rPr>
              <a:t>c</a:t>
            </a:r>
            <a:r>
              <a:rPr lang="en-US" baseline="-25000" dirty="0" err="1">
                <a:solidFill>
                  <a:srgbClr val="00FF00"/>
                </a:solidFill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MU Bright Oblique"/>
                <a:cs typeface="CMU Bright Oblique"/>
              </a:rPr>
              <a:t>)</a:t>
            </a:r>
          </a:p>
        </p:txBody>
      </p:sp>
      <p:cxnSp>
        <p:nvCxnSpPr>
          <p:cNvPr id="64" name="Straight Arrow Connector 105"/>
          <p:cNvCxnSpPr>
            <a:stCxn id="66" idx="1"/>
            <a:endCxn id="41" idx="5"/>
          </p:cNvCxnSpPr>
          <p:nvPr/>
        </p:nvCxnSpPr>
        <p:spPr>
          <a:xfrm rot="16200000" flipV="1">
            <a:off x="2382111" y="2654321"/>
            <a:ext cx="898149" cy="109394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105"/>
          <p:cNvCxnSpPr>
            <a:stCxn id="66" idx="1"/>
            <a:endCxn id="43" idx="1"/>
          </p:cNvCxnSpPr>
          <p:nvPr/>
        </p:nvCxnSpPr>
        <p:spPr>
          <a:xfrm rot="16200000" flipH="1">
            <a:off x="2733344" y="4295185"/>
            <a:ext cx="1289630" cy="12700"/>
          </a:xfrm>
          <a:prstGeom prst="curvedConnector5">
            <a:avLst>
              <a:gd name="adj1" fmla="val -17726"/>
              <a:gd name="adj2" fmla="val -5262677"/>
              <a:gd name="adj3" fmla="val 69975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105"/>
          <p:cNvCxnSpPr>
            <a:stCxn id="66" idx="7"/>
            <a:endCxn id="42" idx="3"/>
          </p:cNvCxnSpPr>
          <p:nvPr/>
        </p:nvCxnSpPr>
        <p:spPr>
          <a:xfrm rot="5400000" flipH="1" flipV="1">
            <a:off x="4246874" y="2259798"/>
            <a:ext cx="886167" cy="189497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* </a:t>
            </a:r>
            <a:r>
              <a:rPr lang="en-US" dirty="0">
                <a:latin typeface="CMU Bright Roman"/>
                <a:cs typeface="CMU Bright Roman"/>
              </a:rPr>
              <a:t>Dashed line indicates time-lag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49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Popular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6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8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695" y="2108879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9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695" y="2108879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0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565335" y="2970178"/>
            <a:ext cx="18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imilarly for </a:t>
            </a:r>
            <a:r>
              <a:rPr lang="en-US" dirty="0">
                <a:latin typeface="CMU Bright Oblique"/>
                <a:cs typeface="CMU Bright Oblique"/>
              </a:rPr>
              <a:t>i</a:t>
            </a:r>
            <a:r>
              <a:rPr lang="en-US" baseline="-25000" dirty="0"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MU Bright Roman"/>
                <a:cs typeface="CMU Bright Roman"/>
              </a:rPr>
              <a:t>,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* </a:t>
            </a:r>
            <a:r>
              <a:rPr lang="en-US" dirty="0">
                <a:latin typeface="CMU Bright Roman"/>
                <a:cs typeface="CMU Bright Roman"/>
              </a:rPr>
              <a:t>Dashed line indicates time-lag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61474089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3201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I: Peephole LSTM</a:t>
            </a:r>
          </a:p>
        </p:txBody>
      </p:sp>
      <p:sp>
        <p:nvSpPr>
          <p:cNvPr id="33" name="Oval 32"/>
          <p:cNvSpPr/>
          <p:nvPr/>
        </p:nvSpPr>
        <p:spPr>
          <a:xfrm>
            <a:off x="99191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09784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84445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556199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0270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33710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96731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3611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568486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581960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76013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10205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150712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330270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224485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381791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485231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596239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341723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348911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355600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349651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337815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37734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37734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228421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599811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177256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47734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374246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33027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7748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446852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79367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661069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12130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4876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288853" y="3612405"/>
            <a:ext cx="55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10695" y="4203691"/>
          <a:ext cx="213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name="Equation" r:id="rId3" imgW="1574800" imgH="863600" progId="Equation.DSMT4">
                  <p:embed/>
                </p:oleObj>
              </mc:Choice>
              <mc:Fallback>
                <p:oleObj name="Equation" r:id="rId3" imgW="1574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695" y="4203691"/>
                        <a:ext cx="2139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55889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29232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-41641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891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6409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419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9180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610350" y="1919288"/>
          <a:ext cx="23987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3" name="Equation" r:id="rId5" imgW="1765300" imgH="889000" progId="Equation.DSMT4">
                  <p:embed/>
                </p:oleObj>
              </mc:Choice>
              <mc:Fallback>
                <p:oleObj name="Equation" r:id="rId5" imgW="1765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350" y="1919288"/>
                        <a:ext cx="239871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610695" y="5576302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4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0695" y="5576302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463275" y="3083578"/>
            <a:ext cx="280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imilarly for </a:t>
            </a:r>
            <a:r>
              <a:rPr lang="en-US" dirty="0">
                <a:latin typeface="CMU Bright Oblique"/>
                <a:cs typeface="CMU Bright Oblique"/>
              </a:rPr>
              <a:t>i</a:t>
            </a:r>
            <a:r>
              <a:rPr lang="en-US" baseline="-25000" dirty="0"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MU Bright Roman"/>
                <a:cs typeface="CMU Bright Roman"/>
              </a:rPr>
              <a:t>,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r>
              <a:rPr lang="en-US" baseline="-25000" dirty="0">
                <a:latin typeface="CMU Bright Oblique"/>
                <a:cs typeface="CMU Bright Oblique"/>
              </a:rPr>
              <a:t> </a:t>
            </a:r>
            <a:r>
              <a:rPr lang="en-US" dirty="0">
                <a:latin typeface="CMU Bright Oblique"/>
                <a:cs typeface="CMU Bright Oblique"/>
              </a:rPr>
              <a:t>(</a:t>
            </a:r>
            <a:r>
              <a:rPr lang="en-US" dirty="0">
                <a:latin typeface="CMU Bright Roman"/>
                <a:cs typeface="CMU Bright Roman"/>
              </a:rPr>
              <a:t>uses </a:t>
            </a:r>
            <a:r>
              <a:rPr lang="en-US" dirty="0" err="1">
                <a:solidFill>
                  <a:srgbClr val="00FF00"/>
                </a:solidFill>
                <a:latin typeface="CMU Bright Oblique"/>
                <a:cs typeface="CMU Bright Oblique"/>
              </a:rPr>
              <a:t>c</a:t>
            </a:r>
            <a:r>
              <a:rPr lang="en-US" baseline="-25000" dirty="0" err="1">
                <a:solidFill>
                  <a:srgbClr val="00FF00"/>
                </a:solidFill>
                <a:latin typeface="CMU Bright Oblique"/>
                <a:cs typeface="CMU Bright Oblique"/>
              </a:rPr>
              <a:t>t</a:t>
            </a:r>
            <a:r>
              <a:rPr lang="en-US" dirty="0">
                <a:latin typeface="CMU Bright Oblique"/>
                <a:cs typeface="CMU Bright Oblique"/>
              </a:rPr>
              <a:t>)</a:t>
            </a:r>
          </a:p>
        </p:txBody>
      </p:sp>
      <p:cxnSp>
        <p:nvCxnSpPr>
          <p:cNvPr id="64" name="Straight Arrow Connector 105"/>
          <p:cNvCxnSpPr>
            <a:stCxn id="66" idx="1"/>
            <a:endCxn id="41" idx="5"/>
          </p:cNvCxnSpPr>
          <p:nvPr/>
        </p:nvCxnSpPr>
        <p:spPr>
          <a:xfrm rot="16200000" flipV="1">
            <a:off x="2382111" y="2654321"/>
            <a:ext cx="898149" cy="109394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105"/>
          <p:cNvCxnSpPr>
            <a:stCxn id="66" idx="1"/>
            <a:endCxn id="43" idx="1"/>
          </p:cNvCxnSpPr>
          <p:nvPr/>
        </p:nvCxnSpPr>
        <p:spPr>
          <a:xfrm rot="16200000" flipH="1">
            <a:off x="2733344" y="4295185"/>
            <a:ext cx="1289630" cy="12700"/>
          </a:xfrm>
          <a:prstGeom prst="curvedConnector5">
            <a:avLst>
              <a:gd name="adj1" fmla="val -17726"/>
              <a:gd name="adj2" fmla="val -5262677"/>
              <a:gd name="adj3" fmla="val 69975"/>
            </a:avLst>
          </a:prstGeom>
          <a:ln w="28575" cmpd="sng">
            <a:solidFill>
              <a:srgbClr val="008000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105"/>
          <p:cNvCxnSpPr>
            <a:stCxn id="66" idx="7"/>
            <a:endCxn id="42" idx="3"/>
          </p:cNvCxnSpPr>
          <p:nvPr/>
        </p:nvCxnSpPr>
        <p:spPr>
          <a:xfrm rot="5400000" flipH="1" flipV="1">
            <a:off x="4246874" y="2259798"/>
            <a:ext cx="886167" cy="1894979"/>
          </a:xfrm>
          <a:prstGeom prst="curvedConnector3">
            <a:avLst>
              <a:gd name="adj1" fmla="val 50000"/>
            </a:avLst>
          </a:prstGeom>
          <a:ln w="28575" cmpd="sng">
            <a:solidFill>
              <a:srgbClr val="008000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* </a:t>
            </a:r>
            <a:r>
              <a:rPr lang="en-US" dirty="0">
                <a:latin typeface="CMU Bright Roman"/>
                <a:cs typeface="CMU Bright Roman"/>
              </a:rPr>
              <a:t>Dashed line indicates time-lag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9939193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Peephole LST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Gates can only see the output from the previous time step, which is close to 0 if the output gate is closed. However, these gates control the CEC cell. 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Helped the LSTM learn better timing for the problems tested – Spike timing and Counting spike time delays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554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Recurrent nets that time and count, Gers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2000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898707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Other minor vari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20422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Coupled Input and Forget Ga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727917" y="2368589"/>
          <a:ext cx="286385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4" name="Equation" r:id="rId3" imgW="2108200" imgH="2082800" progId="Equation.DSMT4">
                  <p:embed/>
                </p:oleObj>
              </mc:Choice>
              <mc:Fallback>
                <p:oleObj name="Equation" r:id="rId3" imgW="2108200" imgH="20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7917" y="2368589"/>
                        <a:ext cx="2863850" cy="282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27917" y="1646238"/>
          <a:ext cx="1119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5" name="Equation" r:id="rId5" imgW="825500" imgH="292100" progId="Equation.DSMT4">
                  <p:embed/>
                </p:oleObj>
              </mc:Choice>
              <mc:Fallback>
                <p:oleObj name="Equation" r:id="rId5" imgW="825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7917" y="1646238"/>
                        <a:ext cx="1119188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3521675"/>
            <a:ext cx="8229600" cy="5204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MU Bright Roman"/>
                <a:cs typeface="CMU Bright Roman"/>
              </a:rPr>
              <a:t>Full Gate Recurrence</a:t>
            </a:r>
          </a:p>
        </p:txBody>
      </p:sp>
    </p:spTree>
    <p:extLst>
      <p:ext uri="{BB962C8B-B14F-4D97-AF65-F5344CB8AC3E}">
        <p14:creationId xmlns:p14="http://schemas.microsoft.com/office/powerpoint/2010/main" val="211221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C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277593" y="2534444"/>
            <a:ext cx="2571110" cy="1241365"/>
            <a:chOff x="3277593" y="2435812"/>
            <a:chExt cx="2571110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b="1" dirty="0">
                  <a:latin typeface="CMU Bright Roman"/>
                  <a:cs typeface="CMU Bright Roman"/>
                </a:rPr>
                <a:t> </a:t>
              </a:r>
              <a:r>
                <a:rPr lang="en-US" sz="1600" dirty="0" err="1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t-1</a:t>
              </a: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6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7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163888" y="4117975"/>
          <a:ext cx="28019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8" name="Equation" r:id="rId7" imgW="1816100" imgH="749300" progId="Equation.DSMT4">
                  <p:embed/>
                </p:oleObj>
              </mc:Choice>
              <mc:Fallback>
                <p:oleObj name="Equation" r:id="rId7" imgW="1816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3888" y="4117975"/>
                        <a:ext cx="28019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7733393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: A Search Space Odyss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Tested the following variants, using Peephole LSTM as standard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MU Bright Roman"/>
                <a:cs typeface="CMU Bright Roman"/>
              </a:rPr>
              <a:t>No Input Gate (NIG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MU Bright Roman"/>
                <a:cs typeface="CMU Bright Roman"/>
              </a:rPr>
              <a:t>No Forget Gate (NFG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MU Bright Roman"/>
                <a:cs typeface="CMU Bright Roman"/>
              </a:rPr>
              <a:t>No Output Gate (NOG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MU Bright Roman"/>
                <a:cs typeface="CMU Bright Roman"/>
              </a:rPr>
              <a:t>No Input Activation Function (NIAF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MU Bright Roman"/>
                <a:cs typeface="CMU Bright Roman"/>
              </a:rPr>
              <a:t>No Output Activation Function (NOAF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MU Bright Roman"/>
                <a:cs typeface="CMU Bright Roman"/>
              </a:rPr>
              <a:t>No Peepholes (NP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MU Bright Roman"/>
                <a:cs typeface="CMU Bright Roman"/>
              </a:rPr>
              <a:t>Coupled Input and Forget Gate (CIFG)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>
                <a:latin typeface="CMU Bright Roman"/>
                <a:cs typeface="CMU Bright Roman"/>
              </a:rPr>
              <a:t>Full Gate Recurrence (FGR)</a:t>
            </a:r>
          </a:p>
          <a:p>
            <a:pPr marL="400050"/>
            <a:r>
              <a:rPr lang="en-US" sz="2400" dirty="0">
                <a:latin typeface="CMU Bright Roman"/>
                <a:cs typeface="CMU Bright Roman"/>
              </a:rPr>
              <a:t>On the tasks of:</a:t>
            </a:r>
          </a:p>
          <a:p>
            <a:pPr marL="800100" lvl="1"/>
            <a:r>
              <a:rPr lang="en-US" sz="2000" dirty="0" err="1">
                <a:latin typeface="CMU Bright Roman"/>
                <a:cs typeface="CMU Bright Roman"/>
              </a:rPr>
              <a:t>Timit</a:t>
            </a:r>
            <a:r>
              <a:rPr lang="en-US" sz="2000" dirty="0">
                <a:latin typeface="CMU Bright Roman"/>
                <a:cs typeface="CMU Bright Roman"/>
              </a:rPr>
              <a:t> Speech Recognition: Audio frame to 1 of 61 phonemes</a:t>
            </a:r>
          </a:p>
          <a:p>
            <a:pPr marL="800100" lvl="1"/>
            <a:r>
              <a:rPr lang="en-US" sz="2000" dirty="0">
                <a:latin typeface="CMU Bright Roman"/>
                <a:cs typeface="CMU Bright Roman"/>
              </a:rPr>
              <a:t>IAM Online Handwriting Recognition: Sketch to characters</a:t>
            </a:r>
          </a:p>
          <a:p>
            <a:pPr marL="800100" lvl="1"/>
            <a:r>
              <a:rPr lang="en-US" sz="2000" dirty="0">
                <a:latin typeface="CMU Bright Roman"/>
                <a:cs typeface="CMU Bright Roman"/>
              </a:rPr>
              <a:t>JSB Chorales: Next-step music frame predi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2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LSTM: A Search Space Odyssey, Greff </a:t>
            </a:r>
            <a:r>
              <a:rPr lang="en-US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8861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: A Search Space Odyss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The standard LSTM performed reasonably well on multiple datasets and none of the modifications significantly improved the performance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Coupling gates and removing peephole connections simplified the LSTM without hurting performance much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forget gate and output activation are crucial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Found interaction between learning rate and network size to be minimal – indicates calibration can be done using a small network fir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2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LSTM: A Search Space Odyssey, Greff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64074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Gated Recurrent Unit (GRU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A very simplified version of the LSTM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Merges forget and input gate into a single ‘update’ gate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Merges cell and hidden state</a:t>
            </a:r>
          </a:p>
          <a:p>
            <a:pPr lvl="1"/>
            <a:endParaRPr lang="en-US" sz="20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Has fewer parameters than an LSTM and has been shown to outperform LSTM on some task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223980"/>
            <a:ext cx="6652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Learning Phrase Representations using RNN Encoder-Decoder for </a:t>
            </a:r>
            <a:br>
              <a:rPr lang="en-US" dirty="0">
                <a:latin typeface="CMU Bright Roman"/>
                <a:cs typeface="CMU Bright Roman"/>
                <a:hlinkClick r:id="rId2"/>
              </a:rPr>
            </a:br>
            <a:r>
              <a:rPr lang="en-US" dirty="0">
                <a:latin typeface="CMU Bright Roman"/>
                <a:cs typeface="CMU Bright Roman"/>
                <a:hlinkClick r:id="rId2"/>
              </a:rPr>
              <a:t>Statistical Machine Translation, Cho </a:t>
            </a:r>
            <a:r>
              <a:rPr lang="en-US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., 2014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517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GRU</a:t>
            </a: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z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Oval 50"/>
          <p:cNvSpPr/>
          <p:nvPr/>
        </p:nvSpPr>
        <p:spPr>
          <a:xfrm>
            <a:off x="4229974" y="3690788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  <a:endCxn id="164" idx="1"/>
          </p:cNvCxnSpPr>
          <p:nvPr/>
        </p:nvCxnSpPr>
        <p:spPr>
          <a:xfrm>
            <a:off x="4507511" y="3829557"/>
            <a:ext cx="1252684" cy="13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30511" y="2406895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Update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Res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5760195" y="3660419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3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1463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473491" y="1684767"/>
            <a:ext cx="703807" cy="2063921"/>
          </a:xfrm>
          <a:custGeom>
            <a:avLst/>
            <a:gdLst>
              <a:gd name="connsiteX0" fmla="*/ 374208 w 703807"/>
              <a:gd name="connsiteY0" fmla="*/ 0 h 2063921"/>
              <a:gd name="connsiteX1" fmla="*/ 691718 w 703807"/>
              <a:gd name="connsiteY1" fmla="*/ 1043301 h 2063921"/>
              <a:gd name="connsiteX2" fmla="*/ 0 w 703807"/>
              <a:gd name="connsiteY2" fmla="*/ 2063921 h 2063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3807" h="2063921">
                <a:moveTo>
                  <a:pt x="374208" y="0"/>
                </a:moveTo>
                <a:cubicBezTo>
                  <a:pt x="564147" y="349657"/>
                  <a:pt x="754086" y="699314"/>
                  <a:pt x="691718" y="1043301"/>
                </a:cubicBezTo>
                <a:cubicBezTo>
                  <a:pt x="629350" y="1387288"/>
                  <a:pt x="0" y="2063921"/>
                  <a:pt x="0" y="2063921"/>
                </a:cubicBez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2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/>
          </p:nvPr>
        </p:nvGraphicFramePr>
        <p:xfrm>
          <a:off x="6298953" y="5307914"/>
          <a:ext cx="2760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3" name="Equation" r:id="rId5" imgW="2032000" imgH="254000" progId="Equation.DSMT4">
                  <p:embed/>
                </p:oleObj>
              </mc:Choice>
              <mc:Fallback>
                <p:oleObj name="Equation" r:id="rId5" imgW="2032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8953" y="5307914"/>
                        <a:ext cx="27606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/>
          </p:nvPr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4" name="Equation" r:id="rId7" imgW="1739900" imgH="609600" progId="Equation.DSMT4">
                  <p:embed/>
                </p:oleObj>
              </mc:Choice>
              <mc:Fallback>
                <p:oleObj name="Equation" r:id="rId7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/>
          </p:nvPr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5" name="Equation" r:id="rId9" imgW="1752600" imgH="558800" progId="Equation.DSMT4">
                  <p:embed/>
                </p:oleObj>
              </mc:Choice>
              <mc:Fallback>
                <p:oleObj name="Equation" r:id="rId9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3190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GRU</a:t>
            </a: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5" name="Straight Arrow Connector 84"/>
          <p:cNvCxnSpPr>
            <a:stCxn id="43" idx="0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Reset Gat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4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45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GRU</a:t>
            </a: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Reset Gat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5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6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7" name="Equation" r:id="rId5" imgW="1752600" imgH="558800" progId="Equation.DSMT4">
                  <p:embed/>
                </p:oleObj>
              </mc:Choice>
              <mc:Fallback>
                <p:oleObj name="Equation" r:id="rId5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40719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GRU</a:t>
            </a: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z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30511" y="2406895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Update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Reset Gat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6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1463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2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3" name="Equation" r:id="rId5" imgW="1739900" imgH="609600" progId="Equation.DSMT4">
                  <p:embed/>
                </p:oleObj>
              </mc:Choice>
              <mc:Fallback>
                <p:oleObj name="Equation" r:id="rId5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298953" y="3024740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4" name="Equation" r:id="rId7" imgW="1752600" imgH="558800" progId="Equation.DSMT4">
                  <p:embed/>
                </p:oleObj>
              </mc:Choice>
              <mc:Fallback>
                <p:oleObj name="Equation" r:id="rId7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8953" y="3024740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68650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966706" y="2240569"/>
            <a:ext cx="4419609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GRU</a:t>
            </a:r>
          </a:p>
        </p:txBody>
      </p:sp>
      <p:sp>
        <p:nvSpPr>
          <p:cNvPr id="42" name="Oval 41"/>
          <p:cNvSpPr/>
          <p:nvPr/>
        </p:nvSpPr>
        <p:spPr>
          <a:xfrm>
            <a:off x="4111137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z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63572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r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94468" y="357195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Oval 50"/>
          <p:cNvSpPr/>
          <p:nvPr/>
        </p:nvSpPr>
        <p:spPr>
          <a:xfrm>
            <a:off x="4229974" y="3690788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</p:cNvCxnSpPr>
          <p:nvPr/>
        </p:nvCxnSpPr>
        <p:spPr>
          <a:xfrm>
            <a:off x="4368743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3409679" y="3829557"/>
            <a:ext cx="82029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  <a:endCxn id="164" idx="1"/>
          </p:cNvCxnSpPr>
          <p:nvPr/>
        </p:nvCxnSpPr>
        <p:spPr>
          <a:xfrm>
            <a:off x="4507511" y="3829557"/>
            <a:ext cx="1252684" cy="13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3" idx="0"/>
            <a:endCxn id="91" idx="4"/>
          </p:cNvCxnSpPr>
          <p:nvPr/>
        </p:nvCxnSpPr>
        <p:spPr>
          <a:xfrm flipV="1">
            <a:off x="1893334" y="4314540"/>
            <a:ext cx="0" cy="550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74" idx="3"/>
            <a:endCxn id="91" idx="2"/>
          </p:cNvCxnSpPr>
          <p:nvPr/>
        </p:nvCxnSpPr>
        <p:spPr>
          <a:xfrm flipV="1">
            <a:off x="827060" y="4175772"/>
            <a:ext cx="927505" cy="22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4547259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4026485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207548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163572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030511" y="2406895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Update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164634" y="4995637"/>
            <a:ext cx="916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Res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5760195" y="3660419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26653" y="591103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1463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1698" y="3926650"/>
            <a:ext cx="50536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76544" y="3262904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708469" y="2161189"/>
            <a:ext cx="487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z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82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316663" y="1831519"/>
          <a:ext cx="2328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8" name="Equation" r:id="rId3" imgW="1714500" imgH="609600" progId="Equation.DSMT4">
                  <p:embed/>
                </p:oleObj>
              </mc:Choice>
              <mc:Fallback>
                <p:oleObj name="Equation" r:id="rId3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663" y="1831519"/>
                        <a:ext cx="23288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6299200" y="5308600"/>
          <a:ext cx="2760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9" name="Equation" r:id="rId5" imgW="2032000" imgH="254000" progId="Equation.DSMT4">
                  <p:embed/>
                </p:oleObj>
              </mc:Choice>
              <mc:Fallback>
                <p:oleObj name="Equation" r:id="rId5" imgW="2032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9200" y="5308600"/>
                        <a:ext cx="27606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754565" y="4037003"/>
            <a:ext cx="277537" cy="277537"/>
            <a:chOff x="5837261" y="3846666"/>
            <a:chExt cx="277537" cy="277537"/>
          </a:xfrm>
        </p:grpSpPr>
        <p:sp>
          <p:nvSpPr>
            <p:cNvPr id="91" name="Oval 90"/>
            <p:cNvSpPr/>
            <p:nvPr/>
          </p:nvSpPr>
          <p:spPr>
            <a:xfrm>
              <a:off x="5837261" y="3846666"/>
              <a:ext cx="277537" cy="277537"/>
            </a:xfrm>
            <a:prstGeom prst="ellipse">
              <a:avLst/>
            </a:prstGeom>
            <a:solidFill>
              <a:schemeClr val="bg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2533" y="3914710"/>
              <a:ext cx="131882" cy="133686"/>
              <a:chOff x="7787230" y="1641491"/>
              <a:chExt cx="131882" cy="133686"/>
            </a:xfrm>
          </p:grpSpPr>
          <p:cxnSp>
            <p:nvCxnSpPr>
              <p:cNvPr id="93" name="Straight Connector 92"/>
              <p:cNvCxnSpPr>
                <a:cxnSpLocks noChangeAspect="1"/>
              </p:cNvCxnSpPr>
              <p:nvPr/>
            </p:nvCxnSpPr>
            <p:spPr>
              <a:xfrm>
                <a:off x="7787230" y="1641491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cxnSpLocks noChangeAspect="1"/>
              </p:cNvCxnSpPr>
              <p:nvPr/>
            </p:nvCxnSpPr>
            <p:spPr>
              <a:xfrm flipH="1">
                <a:off x="7789876" y="1644119"/>
                <a:ext cx="129236" cy="1310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321698" y="3235387"/>
            <a:ext cx="430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</a:t>
            </a:r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96" name="Straight Arrow Connector 95"/>
          <p:cNvCxnSpPr>
            <a:stCxn id="95" idx="3"/>
            <a:endCxn id="44" idx="1"/>
          </p:cNvCxnSpPr>
          <p:nvPr/>
        </p:nvCxnSpPr>
        <p:spPr>
          <a:xfrm>
            <a:off x="752397" y="3404664"/>
            <a:ext cx="2217522" cy="2427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6"/>
            <a:endCxn id="44" idx="3"/>
          </p:cNvCxnSpPr>
          <p:nvPr/>
        </p:nvCxnSpPr>
        <p:spPr>
          <a:xfrm flipV="1">
            <a:off x="2032102" y="4011711"/>
            <a:ext cx="937817" cy="1640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380794" y="3449632"/>
            <a:ext cx="44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’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473491" y="1684767"/>
            <a:ext cx="703807" cy="2063921"/>
          </a:xfrm>
          <a:custGeom>
            <a:avLst/>
            <a:gdLst>
              <a:gd name="connsiteX0" fmla="*/ 374208 w 703807"/>
              <a:gd name="connsiteY0" fmla="*/ 0 h 2063921"/>
              <a:gd name="connsiteX1" fmla="*/ 691718 w 703807"/>
              <a:gd name="connsiteY1" fmla="*/ 1043301 h 2063921"/>
              <a:gd name="connsiteX2" fmla="*/ 0 w 703807"/>
              <a:gd name="connsiteY2" fmla="*/ 2063921 h 2063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3807" h="2063921">
                <a:moveTo>
                  <a:pt x="374208" y="0"/>
                </a:moveTo>
                <a:cubicBezTo>
                  <a:pt x="564147" y="349657"/>
                  <a:pt x="754086" y="699314"/>
                  <a:pt x="691718" y="1043301"/>
                </a:cubicBezTo>
                <a:cubicBezTo>
                  <a:pt x="629350" y="1387288"/>
                  <a:pt x="0" y="2063921"/>
                  <a:pt x="0" y="2063921"/>
                </a:cubicBez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6316416" y="4111169"/>
          <a:ext cx="2363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0" name="Equation" r:id="rId7" imgW="1739900" imgH="609600" progId="Equation.DSMT4">
                  <p:embed/>
                </p:oleObj>
              </mc:Choice>
              <mc:Fallback>
                <p:oleObj name="Equation" r:id="rId7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6416" y="4111169"/>
                        <a:ext cx="23637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6299200" y="3024188"/>
          <a:ext cx="2381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1" name="Equation" r:id="rId9" imgW="1752600" imgH="558800" progId="Equation.DSMT4">
                  <p:embed/>
                </p:oleObj>
              </mc:Choice>
              <mc:Fallback>
                <p:oleObj name="Equation" r:id="rId9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9200" y="3024188"/>
                        <a:ext cx="23812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9271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An Empirical Exploration of Recurrent Network Archit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Given the rather ad-hoc design of the LSTM, the authors try to determine if the architecture of the LSTM is optimal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They use an evolutionary search for better architec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An Empirical Exploration of Recurrent Network Architectures, Jozefowicz </a:t>
            </a:r>
            <a:r>
              <a:rPr lang="en-US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3050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volutionary Architecture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A list of top-100 architectures so far is maintained, initialized with the LSTM and the GRU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GRU is considered as the baseline to beat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New architectures are proposed, and retained based on performance ratio with GRU</a:t>
            </a:r>
            <a:br>
              <a:rPr lang="en-US" sz="2400" dirty="0">
                <a:latin typeface="CMU Bright Roman"/>
                <a:cs typeface="CMU Bright Roman"/>
              </a:rPr>
            </a:b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All architectures are evaluated on 3 problems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Arithmetic: Compute digits of sum or difference of two numbers provided as inputs. Inputs have distractors to increase difficulty</a:t>
            </a:r>
            <a:br>
              <a:rPr lang="en-US" sz="2000" dirty="0">
                <a:latin typeface="CMU Bright Roman"/>
                <a:cs typeface="CMU Bright Roman"/>
              </a:rPr>
            </a:br>
            <a:r>
              <a:rPr lang="en-US" sz="2000" b="1" dirty="0">
                <a:latin typeface="CMU Bright Roman"/>
                <a:cs typeface="CMU Bright Roman"/>
              </a:rPr>
              <a:t>3</a:t>
            </a:r>
            <a:r>
              <a:rPr lang="en-US" sz="2000" dirty="0">
                <a:latin typeface="CMU Bright Roman"/>
                <a:cs typeface="CMU Bright Roman"/>
              </a:rPr>
              <a:t>e</a:t>
            </a:r>
            <a:r>
              <a:rPr lang="en-US" sz="2000" b="1" dirty="0">
                <a:latin typeface="CMU Bright Roman"/>
                <a:cs typeface="CMU Bright Roman"/>
              </a:rPr>
              <a:t>36</a:t>
            </a:r>
            <a:r>
              <a:rPr lang="en-US" sz="2000" dirty="0">
                <a:latin typeface="CMU Bright Roman"/>
                <a:cs typeface="CMU Bright Roman"/>
              </a:rPr>
              <a:t>d</a:t>
            </a:r>
            <a:r>
              <a:rPr lang="en-US" sz="2000" b="1" dirty="0">
                <a:latin typeface="CMU Bright Roman"/>
                <a:cs typeface="CMU Bright Roman"/>
              </a:rPr>
              <a:t>9-</a:t>
            </a:r>
            <a:r>
              <a:rPr lang="en-US" sz="2000" dirty="0">
                <a:latin typeface="CMU Bright Roman"/>
                <a:cs typeface="CMU Bright Roman"/>
              </a:rPr>
              <a:t>h</a:t>
            </a:r>
            <a:r>
              <a:rPr lang="en-US" sz="2000" b="1" dirty="0">
                <a:latin typeface="CMU Bright Roman"/>
                <a:cs typeface="CMU Bright Roman"/>
              </a:rPr>
              <a:t>1</a:t>
            </a:r>
            <a:r>
              <a:rPr lang="en-US" sz="2000" dirty="0">
                <a:latin typeface="CMU Bright Roman"/>
                <a:cs typeface="CMU Bright Roman"/>
              </a:rPr>
              <a:t>h</a:t>
            </a:r>
            <a:r>
              <a:rPr lang="en-US" sz="2000" b="1" dirty="0">
                <a:latin typeface="CMU Bright Roman"/>
                <a:cs typeface="CMU Bright Roman"/>
              </a:rPr>
              <a:t>39</a:t>
            </a:r>
            <a:r>
              <a:rPr lang="en-US" sz="2000" dirty="0">
                <a:latin typeface="CMU Bright Roman"/>
                <a:cs typeface="CMU Bright Roman"/>
              </a:rPr>
              <a:t>f</a:t>
            </a:r>
            <a:r>
              <a:rPr lang="en-US" sz="2000" b="1" dirty="0">
                <a:latin typeface="CMU Bright Roman"/>
                <a:cs typeface="CMU Bright Roman"/>
              </a:rPr>
              <a:t>94</a:t>
            </a:r>
            <a:r>
              <a:rPr lang="en-US" sz="2000" dirty="0">
                <a:latin typeface="CMU Bright Roman"/>
                <a:cs typeface="CMU Bright Roman"/>
              </a:rPr>
              <a:t>eeh</a:t>
            </a:r>
            <a:r>
              <a:rPr lang="en-US" sz="2000" b="1" dirty="0">
                <a:latin typeface="CMU Bright Roman"/>
                <a:cs typeface="CMU Bright Roman"/>
              </a:rPr>
              <a:t>43</a:t>
            </a:r>
            <a:r>
              <a:rPr lang="en-US" sz="2000" dirty="0">
                <a:latin typeface="CMU Bright Roman"/>
                <a:cs typeface="CMU Bright Roman"/>
              </a:rPr>
              <a:t>keg</a:t>
            </a:r>
            <a:r>
              <a:rPr lang="en-US" sz="2000" b="1" dirty="0">
                <a:latin typeface="CMU Bright Roman"/>
                <a:cs typeface="CMU Bright Roman"/>
              </a:rPr>
              <a:t>3</a:t>
            </a:r>
            <a:r>
              <a:rPr lang="en-US" sz="2000" dirty="0">
                <a:latin typeface="CMU Bright Roman"/>
                <a:cs typeface="CMU Bright Roman"/>
              </a:rPr>
              <a:t>c = 3369 – 13994433 = -13991064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XML Modeling: Predict next character in valid XML modeling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Penn Tree-Bank Language Modeling: Predict distributions over word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An Empirical Exploration of Recurrent Network Architectures, Jozefowicz </a:t>
            </a:r>
            <a:r>
              <a:rPr lang="en-US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6707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17638"/>
            <a:ext cx="79248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246443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volutionary Architecture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At each step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Select 1 architecture at random, evaluate on 20 randomly chosen </a:t>
            </a:r>
            <a:r>
              <a:rPr lang="en-US" sz="2000" dirty="0" err="1">
                <a:latin typeface="CMU Bright Roman"/>
                <a:cs typeface="CMU Bright Roman"/>
              </a:rPr>
              <a:t>hyperparameter</a:t>
            </a:r>
            <a:r>
              <a:rPr lang="en-US" sz="2000" dirty="0">
                <a:latin typeface="CMU Bright Roman"/>
                <a:cs typeface="CMU Bright Roman"/>
              </a:rPr>
              <a:t> settings. 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Alternatively, propose a new architecture by mutating an existing one. Choose probability </a:t>
            </a:r>
            <a:r>
              <a:rPr lang="en-US" sz="2000" i="1" dirty="0">
                <a:latin typeface="CMU Bright Roman"/>
                <a:cs typeface="CMU Bright Roman"/>
              </a:rPr>
              <a:t>p</a:t>
            </a:r>
            <a:r>
              <a:rPr lang="en-US" sz="2000" dirty="0">
                <a:latin typeface="CMU Bright Roman"/>
                <a:cs typeface="CMU Bright Roman"/>
              </a:rPr>
              <a:t> from [0,1] uniformly and apply a transformation to each node with probability </a:t>
            </a:r>
            <a:r>
              <a:rPr lang="en-US" sz="2000" i="1" dirty="0">
                <a:latin typeface="CMU Bright Roman"/>
                <a:cs typeface="CMU Bright Roman"/>
              </a:rPr>
              <a:t>p</a:t>
            </a:r>
          </a:p>
          <a:p>
            <a:pPr lvl="2"/>
            <a:r>
              <a:rPr lang="en-US" sz="1600" dirty="0">
                <a:latin typeface="CMU Bright Roman"/>
                <a:cs typeface="CMU Bright Roman"/>
              </a:rPr>
              <a:t>If node is a non-linearity, replace with {</a:t>
            </a:r>
            <a:r>
              <a:rPr lang="en-US" sz="1600" dirty="0" err="1">
                <a:latin typeface="CMU Bright Roman"/>
                <a:cs typeface="CMU Bright Roman"/>
              </a:rPr>
              <a:t>tanh</a:t>
            </a:r>
            <a:r>
              <a:rPr lang="en-US" sz="1600" dirty="0">
                <a:latin typeface="CMU Bright Roman"/>
                <a:cs typeface="CMU Bright Roman"/>
              </a:rPr>
              <a:t>(x), sigmoid(x), </a:t>
            </a:r>
            <a:r>
              <a:rPr lang="en-US" sz="1600" dirty="0" err="1">
                <a:latin typeface="CMU Bright Roman"/>
                <a:cs typeface="CMU Bright Roman"/>
              </a:rPr>
              <a:t>ReLU</a:t>
            </a:r>
            <a:r>
              <a:rPr lang="en-US" sz="1600" dirty="0">
                <a:latin typeface="CMU Bright Roman"/>
                <a:cs typeface="CMU Bright Roman"/>
              </a:rPr>
              <a:t>(x), Linear(0, x), Linear(1, x), Linear(0.9, x), Linear(1.1, x)}</a:t>
            </a:r>
          </a:p>
          <a:p>
            <a:pPr lvl="2"/>
            <a:r>
              <a:rPr lang="en-US" sz="1600" dirty="0">
                <a:latin typeface="CMU Bright Roman"/>
                <a:cs typeface="CMU Bright Roman"/>
              </a:rPr>
              <a:t>If node is an </a:t>
            </a:r>
            <a:r>
              <a:rPr lang="en-US" sz="1600" dirty="0" err="1">
                <a:latin typeface="CMU Bright Roman"/>
                <a:cs typeface="CMU Bright Roman"/>
              </a:rPr>
              <a:t>elementwise</a:t>
            </a:r>
            <a:r>
              <a:rPr lang="en-US" sz="1600" dirty="0">
                <a:latin typeface="CMU Bright Roman"/>
                <a:cs typeface="CMU Bright Roman"/>
              </a:rPr>
              <a:t> op, replace with {multiplication, addition, subtraction}</a:t>
            </a:r>
          </a:p>
          <a:p>
            <a:pPr lvl="2"/>
            <a:r>
              <a:rPr lang="en-US" sz="1600" dirty="0">
                <a:latin typeface="CMU Bright Roman"/>
                <a:cs typeface="CMU Bright Roman"/>
              </a:rPr>
              <a:t>Insert random activation function between node and one of its parents</a:t>
            </a:r>
          </a:p>
          <a:p>
            <a:pPr lvl="2"/>
            <a:r>
              <a:rPr lang="en-US" sz="1600" dirty="0">
                <a:latin typeface="CMU Bright Roman"/>
                <a:cs typeface="CMU Bright Roman"/>
              </a:rPr>
              <a:t>Replace node with one of its ancestors (remove node)</a:t>
            </a:r>
          </a:p>
          <a:p>
            <a:pPr lvl="2"/>
            <a:r>
              <a:rPr lang="en-US" sz="1600" dirty="0">
                <a:latin typeface="CMU Bright Roman"/>
                <a:cs typeface="CMU Bright Roman"/>
              </a:rPr>
              <a:t>Randomly select a node (node A). Replace the current node with either the sum, product, or difference of a random ancestor of the current node and a random ancestor of A.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Add architecture to list based on minimum relative accuracy </a:t>
            </a:r>
            <a:r>
              <a:rPr lang="en-US" sz="2000" dirty="0" err="1">
                <a:latin typeface="CMU Bright Roman"/>
                <a:cs typeface="CMU Bright Roman"/>
              </a:rPr>
              <a:t>wrt</a:t>
            </a:r>
            <a:r>
              <a:rPr lang="en-US" sz="2000" dirty="0">
                <a:latin typeface="CMU Bright Roman"/>
                <a:cs typeface="CMU Bright Roman"/>
              </a:rPr>
              <a:t> GRU on 3 different task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An Empirical Exploration of Recurrent Network Architectures, Jozefowicz </a:t>
            </a:r>
            <a:r>
              <a:rPr lang="en-US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1666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volutionary Architecture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3 novel architectures are presented in the paper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Very similar to GRU, but slightly outperform it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SemiBold"/>
                <a:cs typeface="CMU Bright SemiBold"/>
              </a:rPr>
              <a:t>LSTM </a:t>
            </a:r>
            <a:r>
              <a:rPr lang="en-US" sz="2400">
                <a:latin typeface="CMU Bright SemiBold"/>
                <a:cs typeface="CMU Bright SemiBold"/>
              </a:rPr>
              <a:t>initialized with </a:t>
            </a:r>
            <a:r>
              <a:rPr lang="en-US" sz="2400" dirty="0">
                <a:latin typeface="CMU Bright SemiBold"/>
                <a:cs typeface="CMU Bright SemiBold"/>
              </a:rPr>
              <a:t>a large positive forget gate bias outperformed both the basic LSTM and the GRU!</a:t>
            </a:r>
            <a:endParaRPr lang="en-US" sz="2000" dirty="0">
              <a:latin typeface="CMU Bright SemiBold"/>
              <a:cs typeface="CMU Bright SemiBold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An Empirical Exploration of Recurrent Network Architectures, Jozefowicz </a:t>
            </a:r>
            <a:r>
              <a:rPr lang="en-US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71238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initialized with large positive forget gate bia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9806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MU Bright Roman"/>
                <a:cs typeface="CMU Bright Roman"/>
              </a:rPr>
              <a:t>Recal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862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An Empirical Exploration of Recurrent Network Architectures, Jozefowicz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, 2015</a:t>
            </a:r>
            <a:endParaRPr lang="en-US" baseline="30000" dirty="0">
              <a:latin typeface="CMU Bright Roman"/>
              <a:cs typeface="CMU Bright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24202" y="2673123"/>
          <a:ext cx="3313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0" name="Equation" r:id="rId4" imgW="2438400" imgH="558800" progId="Equation.DSMT4">
                  <p:embed/>
                </p:oleObj>
              </mc:Choice>
              <mc:Fallback>
                <p:oleObj name="Equation" r:id="rId4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4202" y="2673123"/>
                        <a:ext cx="33131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823533" y="1864378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1" name="Equation" r:id="rId6" imgW="1765300" imgH="609600" progId="Equation.DSMT4">
                  <p:embed/>
                </p:oleObj>
              </mc:Choice>
              <mc:Fallback>
                <p:oleObj name="Equation" r:id="rId6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3533" y="1864378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824202" y="3566820"/>
          <a:ext cx="157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2" name="Equation" r:id="rId8" imgW="1155700" imgH="254000" progId="Equation.DSMT4">
                  <p:embed/>
                </p:oleObj>
              </mc:Choice>
              <mc:Fallback>
                <p:oleObj name="Equation" r:id="rId8" imgW="1155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4202" y="3566820"/>
                        <a:ext cx="15716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4012463"/>
            <a:ext cx="8229600" cy="23862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CMU Bright Roman"/>
                <a:cs typeface="CMU Bright Roman"/>
              </a:rPr>
              <a:t>Gradients will vanish if </a:t>
            </a:r>
            <a:r>
              <a:rPr lang="en-US" sz="2000" i="1" dirty="0">
                <a:latin typeface="CMU Bright Roman"/>
                <a:cs typeface="CMU Bright Roman"/>
              </a:rPr>
              <a:t>f</a:t>
            </a:r>
            <a:r>
              <a:rPr lang="en-US" sz="2000" dirty="0">
                <a:latin typeface="CMU Bright Roman"/>
                <a:cs typeface="CMU Bright Roman"/>
              </a:rPr>
              <a:t> is close to 0. Using a large positive bias ensures that </a:t>
            </a:r>
            <a:r>
              <a:rPr lang="en-US" sz="2000" i="1" dirty="0">
                <a:latin typeface="CMU Bright Roman"/>
                <a:cs typeface="CMU Bright Roman"/>
              </a:rPr>
              <a:t>f</a:t>
            </a:r>
            <a:r>
              <a:rPr lang="en-US" sz="2000" dirty="0">
                <a:latin typeface="CMU Bright Roman"/>
                <a:cs typeface="CMU Bright Roman"/>
              </a:rPr>
              <a:t> has values close to 1, especially when training begins</a:t>
            </a:r>
          </a:p>
          <a:p>
            <a:r>
              <a:rPr lang="en-US" sz="2000" dirty="0">
                <a:latin typeface="CMU Bright Roman"/>
                <a:cs typeface="CMU Bright Roman"/>
              </a:rPr>
              <a:t>Helps learn long-range dependencies</a:t>
            </a:r>
          </a:p>
          <a:p>
            <a:r>
              <a:rPr lang="en-US" sz="2000" dirty="0">
                <a:latin typeface="CMU Bright Roman"/>
                <a:cs typeface="CMU Bright Roman"/>
              </a:rPr>
              <a:t>Originally stated in </a:t>
            </a:r>
            <a:r>
              <a:rPr lang="en-US" sz="2000" dirty="0">
                <a:latin typeface="CMU Bright Roman"/>
                <a:cs typeface="CMU Bright Roman"/>
                <a:hlinkClick r:id="rId10"/>
              </a:rPr>
              <a:t>Learning to forget: Continual prediction with LSTM, Gers</a:t>
            </a:r>
            <a:r>
              <a:rPr lang="en-US" sz="2000" i="1" dirty="0">
                <a:latin typeface="CMU Bright Roman"/>
                <a:cs typeface="CMU Bright Roman"/>
                <a:hlinkClick r:id="rId10"/>
              </a:rPr>
              <a:t> et al.</a:t>
            </a:r>
            <a:r>
              <a:rPr lang="en-US" sz="2000" dirty="0">
                <a:latin typeface="CMU Bright Roman"/>
                <a:cs typeface="CMU Bright Roman"/>
                <a:hlinkClick r:id="rId10"/>
              </a:rPr>
              <a:t>, 2000</a:t>
            </a:r>
            <a:r>
              <a:rPr lang="en-US" sz="2000" dirty="0">
                <a:latin typeface="CMU Bright Roman"/>
                <a:cs typeface="CMU Bright Roman"/>
              </a:rPr>
              <a:t>, but forgotten over time</a:t>
            </a:r>
          </a:p>
        </p:txBody>
      </p:sp>
    </p:spTree>
    <p:extLst>
      <p:ext uri="{BB962C8B-B14F-4D97-AF65-F5344CB8AC3E}">
        <p14:creationId xmlns:p14="http://schemas.microsoft.com/office/powerpoint/2010/main" val="170667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umm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LSTMs can be modified with Peephole Connections, Full Gate Recurrence, etc. based on the specific task at hand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Architectures like the GRU have fewer parameters than the LSTM and might perform better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An LSTM with large positive forget gate bias works best!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1509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Other Useful Resources / Referen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4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1800" dirty="0">
                <a:latin typeface="CMU Bright Roman"/>
                <a:cs typeface="CMU Bright Roman"/>
                <a:hlinkClick r:id="rId2"/>
              </a:rPr>
              <a:t>http://cs231n.stanford.edu/slides/winter1516_lecture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</a:p>
          <a:p>
            <a:r>
              <a:rPr lang="en-US" sz="1800" dirty="0">
                <a:latin typeface="CMU Bright Roman"/>
                <a:cs typeface="CMU Bright Roman"/>
                <a:hlinkClick r:id="rId3"/>
              </a:rPr>
              <a:t>http://www.cs.toronto.edu/~rgrosse/csc321/lec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</a:p>
          <a:p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Pascanu</a:t>
            </a:r>
            <a:r>
              <a:rPr lang="en-US" sz="1800" dirty="0">
                <a:latin typeface="CMU Bright Roman"/>
                <a:cs typeface="CMU Bright Roman"/>
              </a:rPr>
              <a:t>, T. </a:t>
            </a:r>
            <a:r>
              <a:rPr lang="en-US" sz="1800" dirty="0" err="1">
                <a:latin typeface="CMU Bright Roman"/>
                <a:cs typeface="CMU Bright Roman"/>
              </a:rPr>
              <a:t>Mikolov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4"/>
              </a:rPr>
              <a:t>On the difficulty of training recurrent neural networks</a:t>
            </a:r>
            <a:r>
              <a:rPr lang="en-US" sz="1800" dirty="0">
                <a:latin typeface="CMU Bright Roman"/>
                <a:cs typeface="CMU Bright Roman"/>
              </a:rPr>
              <a:t>, ICML 2013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S. </a:t>
            </a:r>
            <a:r>
              <a:rPr lang="en-US" sz="1800" dirty="0" err="1">
                <a:latin typeface="CMU Bright Roman"/>
                <a:cs typeface="CMU Bright Roman"/>
              </a:rPr>
              <a:t>Hochreiter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5"/>
              </a:rPr>
              <a:t>Long short-term memory</a:t>
            </a:r>
            <a:r>
              <a:rPr lang="en-US" sz="1800" dirty="0">
                <a:latin typeface="CMU Bright Roman"/>
                <a:cs typeface="CMU Bright Roman"/>
              </a:rPr>
              <a:t>, Neural computation, 1997 9(8), pp.1735-1780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F.A. </a:t>
            </a:r>
            <a:r>
              <a:rPr lang="en-US" sz="1800" dirty="0" err="1">
                <a:latin typeface="CMU Bright Roman"/>
                <a:cs typeface="CMU Bright Roman"/>
              </a:rPr>
              <a:t>Gers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6" action="ppaction://hlinkfile"/>
              </a:rPr>
              <a:t>Recurrent nets that time and count</a:t>
            </a:r>
            <a:r>
              <a:rPr lang="en-US" sz="1800" dirty="0">
                <a:latin typeface="CMU Bright Roman"/>
                <a:cs typeface="CMU Bright Roman"/>
              </a:rPr>
              <a:t>, IJCNN 2000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</a:t>
            </a:r>
            <a:r>
              <a:rPr lang="en-US" sz="1800" dirty="0" err="1">
                <a:latin typeface="CMU Bright Roman"/>
                <a:cs typeface="CMU Bright Roman"/>
              </a:rPr>
              <a:t>Greff</a:t>
            </a:r>
            <a:r>
              <a:rPr lang="en-US" sz="1800" dirty="0">
                <a:latin typeface="CMU Bright Roman"/>
                <a:cs typeface="CMU Bright Roman"/>
              </a:rPr>
              <a:t> , R.K. </a:t>
            </a:r>
            <a:r>
              <a:rPr lang="en-US" sz="1800" dirty="0" err="1">
                <a:latin typeface="CMU Bright Roman"/>
                <a:cs typeface="CMU Bright Roman"/>
              </a:rPr>
              <a:t>Srivastava</a:t>
            </a:r>
            <a:r>
              <a:rPr lang="en-US" sz="1800" dirty="0">
                <a:latin typeface="CMU Bright Roman"/>
                <a:cs typeface="CMU Bright Roman"/>
              </a:rPr>
              <a:t>, J. </a:t>
            </a:r>
            <a:r>
              <a:rPr lang="en-US" sz="1800" dirty="0" err="1">
                <a:latin typeface="CMU Bright Roman"/>
                <a:cs typeface="CMU Bright Roman"/>
              </a:rPr>
              <a:t>Koutník</a:t>
            </a:r>
            <a:r>
              <a:rPr lang="en-US" sz="1800" dirty="0">
                <a:latin typeface="CMU Bright Roman"/>
                <a:cs typeface="CMU Bright Roman"/>
              </a:rPr>
              <a:t>, B.R. </a:t>
            </a:r>
            <a:r>
              <a:rPr lang="en-US" sz="1800" dirty="0" err="1">
                <a:latin typeface="CMU Bright Roman"/>
                <a:cs typeface="CMU Bright Roman"/>
              </a:rPr>
              <a:t>Steunebrink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7"/>
              </a:rPr>
              <a:t>LSTM: A search space odyssey</a:t>
            </a:r>
            <a:r>
              <a:rPr lang="en-US" sz="1800" dirty="0">
                <a:latin typeface="CMU Bright Roman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Cho, B. Van </a:t>
            </a:r>
            <a:r>
              <a:rPr lang="en-US" sz="1800" dirty="0" err="1">
                <a:latin typeface="CMU Bright Roman"/>
                <a:cs typeface="CMU Bright Roman"/>
              </a:rPr>
              <a:t>Merrienboer</a:t>
            </a:r>
            <a:r>
              <a:rPr lang="en-US" sz="1800" dirty="0">
                <a:latin typeface="CMU Bright Roman"/>
                <a:cs typeface="CMU Bright Roman"/>
              </a:rPr>
              <a:t>, C. </a:t>
            </a:r>
            <a:r>
              <a:rPr lang="en-US" sz="1800" dirty="0" err="1">
                <a:latin typeface="CMU Bright Roman"/>
                <a:cs typeface="CMU Bright Roman"/>
              </a:rPr>
              <a:t>Gulcehre</a:t>
            </a:r>
            <a:r>
              <a:rPr lang="en-US" sz="1800" dirty="0">
                <a:latin typeface="CMU Bright Roman"/>
                <a:cs typeface="CMU Bright Roman"/>
              </a:rPr>
              <a:t>, D. </a:t>
            </a:r>
            <a:r>
              <a:rPr lang="en-US" sz="1800" dirty="0" err="1">
                <a:latin typeface="CMU Bright Roman"/>
                <a:cs typeface="CMU Bright Roman"/>
              </a:rPr>
              <a:t>Bahdanau</a:t>
            </a:r>
            <a:r>
              <a:rPr lang="en-US" sz="1800" dirty="0">
                <a:latin typeface="CMU Bright Roman"/>
                <a:cs typeface="CMU Bright Roman"/>
              </a:rPr>
              <a:t>, F. </a:t>
            </a:r>
            <a:r>
              <a:rPr lang="en-US" sz="1800" dirty="0" err="1">
                <a:latin typeface="CMU Bright Roman"/>
                <a:cs typeface="CMU Bright Roman"/>
              </a:rPr>
              <a:t>Bougares</a:t>
            </a:r>
            <a:r>
              <a:rPr lang="en-US" sz="1800" dirty="0">
                <a:latin typeface="CMU Bright Roman"/>
                <a:cs typeface="CMU Bright Roman"/>
              </a:rPr>
              <a:t>, H. </a:t>
            </a:r>
            <a:r>
              <a:rPr lang="en-US" sz="1800" dirty="0" err="1">
                <a:latin typeface="CMU Bright Roman"/>
                <a:cs typeface="CMU Bright Roman"/>
              </a:rPr>
              <a:t>Schwenk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8"/>
              </a:rPr>
              <a:t>Learning phrase representations using RNN encoder-decoder for statistical machine translation</a:t>
            </a:r>
            <a:r>
              <a:rPr lang="en-US" sz="1800" dirty="0">
                <a:latin typeface="CMU Bright Roman"/>
                <a:cs typeface="CMU Bright Roman"/>
              </a:rPr>
              <a:t>, ACL 2014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Jozefowicz</a:t>
            </a:r>
            <a:r>
              <a:rPr lang="en-US" sz="1800" dirty="0">
                <a:latin typeface="CMU Bright Roman"/>
                <a:cs typeface="CMU Bright Roman"/>
              </a:rPr>
              <a:t>, W. </a:t>
            </a:r>
            <a:r>
              <a:rPr lang="en-US" sz="1800" dirty="0" err="1">
                <a:latin typeface="CMU Bright Roman"/>
                <a:cs typeface="CMU Bright Roman"/>
              </a:rPr>
              <a:t>Zaremba</a:t>
            </a:r>
            <a:r>
              <a:rPr lang="en-US" sz="1800" dirty="0">
                <a:latin typeface="CMU Bright Roman"/>
                <a:cs typeface="CMU Bright Roman"/>
              </a:rPr>
              <a:t>, and I. </a:t>
            </a:r>
            <a:r>
              <a:rPr lang="en-US" sz="1800" dirty="0" err="1">
                <a:latin typeface="CMU Bright Roman"/>
                <a:cs typeface="CMU Bright Roman"/>
              </a:rPr>
              <a:t>Sutskev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9"/>
              </a:rPr>
              <a:t>An empirical exploration of recurrent network architectures</a:t>
            </a:r>
            <a:r>
              <a:rPr lang="en-US" sz="1800" dirty="0">
                <a:latin typeface="CMU Bright Roman"/>
                <a:cs typeface="CMU Bright Roman"/>
              </a:rPr>
              <a:t>, JMLR 2015</a:t>
            </a:r>
          </a:p>
          <a:p>
            <a:endParaRPr lang="en-US" sz="1800" dirty="0">
              <a:latin typeface="CMU Bright Roman"/>
              <a:cs typeface="CMU Bright Roman"/>
            </a:endParaRPr>
          </a:p>
          <a:p>
            <a:endParaRPr lang="en-US" sz="18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9457132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3</TotalTime>
  <Words>3663</Words>
  <Application>Microsoft Office PowerPoint</Application>
  <PresentationFormat>全屏显示(4:3)</PresentationFormat>
  <Paragraphs>994</Paragraphs>
  <Slides>9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4</vt:i4>
      </vt:variant>
    </vt:vector>
  </HeadingPairs>
  <TitlesOfParts>
    <vt:vector size="103" baseType="lpstr">
      <vt:lpstr>CMU Bright Oblique</vt:lpstr>
      <vt:lpstr>CMU Bright Roman</vt:lpstr>
      <vt:lpstr>CMU Bright SemiBold</vt:lpstr>
      <vt:lpstr>CMU Bright SemiBold Oblique</vt:lpstr>
      <vt:lpstr>宋体</vt:lpstr>
      <vt:lpstr>Arial</vt:lpstr>
      <vt:lpstr>Calibri</vt:lpstr>
      <vt:lpstr>Office Theme</vt:lpstr>
      <vt:lpstr>Equation</vt:lpstr>
      <vt:lpstr>Introduction to RNNs</vt:lpstr>
      <vt:lpstr>Outline</vt:lpstr>
      <vt:lpstr>Motivation</vt:lpstr>
      <vt:lpstr>Recurrent Neural Networks (RNNs)</vt:lpstr>
      <vt:lpstr>Sample Feed-forward Network</vt:lpstr>
      <vt:lpstr>Sample RNN</vt:lpstr>
      <vt:lpstr>Sample RNN</vt:lpstr>
      <vt:lpstr>The Vanilla RNN Cell</vt:lpstr>
      <vt:lpstr>PowerPoint 演示文稿</vt:lpstr>
      <vt:lpstr>The Vanilla RNN Forward</vt:lpstr>
      <vt:lpstr>The Vanilla RNN Forward</vt:lpstr>
      <vt:lpstr>Recurrent Neural Networks (RNNs)</vt:lpstr>
      <vt:lpstr>Sentiment Classification(语义分析)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Image Captioning</vt:lpstr>
      <vt:lpstr>Image Captioning</vt:lpstr>
      <vt:lpstr>Image Captioning</vt:lpstr>
      <vt:lpstr>Image Captioning</vt:lpstr>
      <vt:lpstr>RNN Outputs: Image Captions</vt:lpstr>
      <vt:lpstr>RNN Outputs: Language Modeling</vt:lpstr>
      <vt:lpstr>Input – Output Scenarios</vt:lpstr>
      <vt:lpstr>Input – Output Scenarios</vt:lpstr>
      <vt:lpstr>The Vanilla RNN Forward</vt:lpstr>
      <vt:lpstr>BackPropagation Refresher</vt:lpstr>
      <vt:lpstr>Multiple Layers</vt:lpstr>
      <vt:lpstr>Chain Rule for Gradient Computation</vt:lpstr>
      <vt:lpstr>Chain Rule for Gradient Computation</vt:lpstr>
      <vt:lpstr>Chain Rule for Gradient Computation</vt:lpstr>
      <vt:lpstr>Extension to Computational Graphs</vt:lpstr>
      <vt:lpstr>Extension to Computational Graphs</vt:lpstr>
      <vt:lpstr>Extension to Computational Graphs</vt:lpstr>
      <vt:lpstr>BackPropagation Through Time (BPTT)</vt:lpstr>
      <vt:lpstr>The Unfolded Vanilla RNN</vt:lpstr>
      <vt:lpstr>The Unfolded Vanilla RNN Forward</vt:lpstr>
      <vt:lpstr>The Unfolded Vanilla RNN Backward</vt:lpstr>
      <vt:lpstr>The Vanilla RNN Backward</vt:lpstr>
      <vt:lpstr>Issues with the Vanilla RNNs</vt:lpstr>
      <vt:lpstr>RNN梯度消失和爆炸例子</vt:lpstr>
      <vt:lpstr>RNN梯度消失和爆炸例子</vt:lpstr>
      <vt:lpstr>RNN梯度消失和爆炸例子</vt:lpstr>
      <vt:lpstr>RNN梯度消失和爆炸例子</vt:lpstr>
      <vt:lpstr>RNN梯度消失和爆炸例子</vt:lpstr>
      <vt:lpstr>RNN梯度消失和爆炸例子</vt:lpstr>
      <vt:lpstr>RNN梯度消失和爆炸例子</vt:lpstr>
      <vt:lpstr>The Identity Relationship</vt:lpstr>
      <vt:lpstr>The Identity Relationship</vt:lpstr>
      <vt:lpstr>Disclaimer</vt:lpstr>
      <vt:lpstr>Long Short-Term Memory (LSTM)1</vt:lpstr>
      <vt:lpstr>The LSTM Idea</vt:lpstr>
      <vt:lpstr>The Original LSTM Cell</vt:lpstr>
      <vt:lpstr>The Popular LSTM Cell</vt:lpstr>
      <vt:lpstr>LSTM – Forward/Backward</vt:lpstr>
      <vt:lpstr>Summary</vt:lpstr>
      <vt:lpstr>Other Useful Resources / References</vt:lpstr>
      <vt:lpstr>Outline</vt:lpstr>
      <vt:lpstr>The Vanilla RNN Cell</vt:lpstr>
      <vt:lpstr>The Vanilla RNN Forward</vt:lpstr>
      <vt:lpstr>The Vanilla RNN Forward</vt:lpstr>
      <vt:lpstr>The Vanilla RNN Backward</vt:lpstr>
      <vt:lpstr>The Popular LSTM Cell</vt:lpstr>
      <vt:lpstr>LSTM – Forward/Backward</vt:lpstr>
      <vt:lpstr>Class Exercise</vt:lpstr>
      <vt:lpstr>Class Exercise</vt:lpstr>
      <vt:lpstr>Class Exercise</vt:lpstr>
      <vt:lpstr>Multi-layer RNNs</vt:lpstr>
      <vt:lpstr>Bi-directional RNNs</vt:lpstr>
      <vt:lpstr>Recap</vt:lpstr>
      <vt:lpstr>The Popular LSTM Cell</vt:lpstr>
      <vt:lpstr>Extension I: Peephole LSTM</vt:lpstr>
      <vt:lpstr>The Popular LSTM Cell</vt:lpstr>
      <vt:lpstr>Extension I: Peephole LSTM</vt:lpstr>
      <vt:lpstr>Peephole LSTM</vt:lpstr>
      <vt:lpstr>Other minor variants</vt:lpstr>
      <vt:lpstr>LSTM: A Search Space Odyssey</vt:lpstr>
      <vt:lpstr>LSTM: A Search Space Odyssey</vt:lpstr>
      <vt:lpstr>Gated Recurrent Unit (GRU)</vt:lpstr>
      <vt:lpstr>GRU</vt:lpstr>
      <vt:lpstr>GRU</vt:lpstr>
      <vt:lpstr>GRU</vt:lpstr>
      <vt:lpstr>GRU</vt:lpstr>
      <vt:lpstr>GRU</vt:lpstr>
      <vt:lpstr>An Empirical Exploration of Recurrent Network Architectures</vt:lpstr>
      <vt:lpstr>Evolutionary Architecture Search</vt:lpstr>
      <vt:lpstr>Evolutionary Architecture Search</vt:lpstr>
      <vt:lpstr>Evolutionary Architecture Search</vt:lpstr>
      <vt:lpstr>LSTM initialized with large positive forget gate bias?</vt:lpstr>
      <vt:lpstr>Summary</vt:lpstr>
      <vt:lpstr>Other Useful Resources / References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zheng xianqi</cp:lastModifiedBy>
  <cp:revision>444</cp:revision>
  <dcterms:created xsi:type="dcterms:W3CDTF">2016-12-28T23:58:56Z</dcterms:created>
  <dcterms:modified xsi:type="dcterms:W3CDTF">2019-05-23T03:04:01Z</dcterms:modified>
</cp:coreProperties>
</file>